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066"/>
      </w:tblGrid>
      <w:tr w:rsidR="00EB1E35" w:rsidRPr="00EB1E35" w:rsidTr="003E2EFC">
        <w:trPr>
          <w:trHeight w:val="800"/>
        </w:trPr>
        <w:tc>
          <w:tcPr>
            <w:tcW w:w="3510" w:type="dxa"/>
            <w:shd w:val="clear" w:color="auto" w:fill="auto"/>
          </w:tcPr>
          <w:p w:rsidR="00EB1E35" w:rsidRPr="00EB1E35" w:rsidRDefault="00EB1E35" w:rsidP="003E2EFC">
            <w:pPr>
              <w:jc w:val="center"/>
              <w:rPr>
                <w:rFonts w:ascii="Times New Roman" w:eastAsia="Calibri" w:hAnsi="Times New Roman"/>
                <w:b/>
                <w:bCs/>
                <w:color w:val="000000"/>
                <w:bdr w:val="none" w:sz="0" w:space="0" w:color="auto" w:frame="1"/>
              </w:rPr>
            </w:pPr>
            <w:r w:rsidRPr="00EB1E35">
              <w:rPr>
                <w:rFonts w:ascii="Times New Roman" w:eastAsia="Calibri" w:hAnsi="Times New Roman"/>
                <w:b/>
                <w:bCs/>
                <w:color w:val="0070C0"/>
                <w:bdr w:val="none" w:sz="0" w:space="0" w:color="auto" w:frame="1"/>
              </w:rPr>
              <w:t/>
            </w:r>
            <w:r w:rsidRPr="00EB1E35">
              <w:rPr>
                <w:rFonts w:ascii="Times New Roman" w:eastAsia="Calibri" w:hAnsi="Times New Roman"/>
                <w:b/>
                <w:bCs/>
                <w:color w:val="FF0000"/>
                <w:bdr w:val="none" w:sz="0" w:space="0" w:color="auto" w:frame="1"/>
              </w:rPr>
              <w:t/>
            </w:r>
          </w:p>
        </w:tc>
        <w:tc>
          <w:tcPr>
            <w:tcW w:w="6066" w:type="dxa"/>
            <w:shd w:val="clear" w:color="auto" w:fill="auto"/>
          </w:tcPr>
          <w:p w:rsidR="00EB1E35" w:rsidRPr="00EB1E35" w:rsidRDefault="00EB1E35" w:rsidP="003E2EFC">
            <w:pPr>
              <w:jc w:val="center"/>
              <w:rPr>
                <w:rFonts w:ascii="Times New Roman" w:eastAsia="Calibri" w:hAnsi="Times New Roman"/>
                <w:b/>
                <w:bCs/>
                <w:color w:val="0000FF"/>
                <w:bdr w:val="none" w:sz="0" w:space="0" w:color="auto" w:frame="1"/>
              </w:rPr>
            </w:pPr>
            <w:r w:rsidRPr="00EB1E35">
              <w:rPr>
                <w:rFonts w:ascii="Times New Roman" w:eastAsia="Calibri" w:hAnsi="Times New Roman"/>
                <w:b/>
                <w:bCs/>
                <w:color w:val="0000FF"/>
                <w:bdr w:val="none" w:sz="0" w:space="0" w:color="auto" w:frame="1"/>
              </w:rPr>
              <w:t>ĐỀ KIỂM TRA CUỐI HỌC KỲ I</w:t>
            </w:r>
            <w:r w:rsidRPr="00EB1E35">
              <w:rPr>
                <w:rFonts w:ascii="Times New Roman" w:eastAsia="Calibri" w:hAnsi="Times New Roman"/>
                <w:b/>
                <w:bCs/>
                <w:color w:val="FF0000"/>
                <w:bdr w:val="none" w:sz="0" w:space="0" w:color="auto" w:frame="1"/>
              </w:rPr>
              <w:t xml:space="preserve">-ĐỀ </w:t>
            </w:r>
            <w:r w:rsidR="003E2EFC" w:rsidRPr="003E2EFC">
              <w:rPr>
                <w:rFonts w:ascii="Times New Roman" w:eastAsia="Calibri" w:hAnsi="Times New Roman"/>
                <w:b/>
                <w:bCs/>
                <w:color w:val="FF0000"/>
                <w:bdr w:val="none" w:sz="0" w:space="0" w:color="auto" w:frame="1"/>
              </w:rPr>
              <w:t>1</w:t>
            </w:r>
          </w:p>
          <w:p w:rsidR="00EB1E35" w:rsidRPr="00EB1E35" w:rsidRDefault="00EB1E35" w:rsidP="003E2EFC">
            <w:pPr>
              <w:jc w:val="center"/>
              <w:rPr>
                <w:rFonts w:ascii="Times New Roman" w:eastAsia="Calibri" w:hAnsi="Times New Roman"/>
                <w:b/>
                <w:bCs/>
                <w:color w:val="000000"/>
                <w:bdr w:val="none" w:sz="0" w:space="0" w:color="auto" w:frame="1"/>
              </w:rPr>
            </w:pPr>
            <w:r w:rsidRPr="00EB1E35">
              <w:rPr>
                <w:rFonts w:ascii="Times New Roman" w:eastAsia="Calibri" w:hAnsi="Times New Roman"/>
                <w:b/>
                <w:bCs/>
                <w:color w:val="00B0F0"/>
                <w:bdr w:val="none" w:sz="0" w:space="0" w:color="auto" w:frame="1"/>
              </w:rPr>
              <w:t xml:space="preserve">MÔN </w:t>
            </w:r>
            <w:r w:rsidRPr="003E2EFC">
              <w:rPr>
                <w:rFonts w:ascii="Times New Roman" w:eastAsia="Calibri" w:hAnsi="Times New Roman"/>
                <w:b/>
                <w:bCs/>
                <w:color w:val="00B0F0"/>
                <w:bdr w:val="none" w:sz="0" w:space="0" w:color="auto" w:frame="1"/>
              </w:rPr>
              <w:t>CÔNG NGHỆ</w:t>
            </w:r>
            <w:r w:rsidRPr="00EB1E35">
              <w:rPr>
                <w:rFonts w:ascii="Times New Roman" w:eastAsia="Calibri" w:hAnsi="Times New Roman"/>
                <w:b/>
                <w:bCs/>
                <w:color w:val="00B0F0"/>
                <w:bdr w:val="none" w:sz="0" w:space="0" w:color="auto" w:frame="1"/>
              </w:rPr>
              <w:t xml:space="preserve"> 12</w:t>
            </w:r>
          </w:p>
        </w:tc>
      </w:tr>
    </w:tbl>
    <w:p w:rsidR="00EB1E35" w:rsidRDefault="00EB1E35" w:rsidP="002F0C33">
      <w:pPr>
        <w:widowControl w:val="0"/>
        <w:tabs>
          <w:tab w:val="left" w:pos="284"/>
          <w:tab w:val="left" w:pos="709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ascii="Times New Roman" w:hAnsi="Times New Roman"/>
          <w:b/>
          <w:bCs/>
        </w:rPr>
      </w:pPr>
    </w:p>
    <w:p w:rsidR="001201DF" w:rsidRPr="001201DF" w:rsidRDefault="001201DF" w:rsidP="001201DF">
      <w:pPr>
        <w:widowControl w:val="0"/>
        <w:tabs>
          <w:tab w:val="left" w:pos="284"/>
          <w:tab w:val="left" w:pos="709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ascii="Times New Roman" w:hAnsi="Times New Roman"/>
          <w:color w:val="000000"/>
          <w:lang w:val="pt-BR"/>
        </w:rPr>
      </w:pPr>
      <w:r w:rsidRPr="001201DF">
        <w:rPr>
          <w:rFonts w:ascii="Times New Roman" w:hAnsi="Times New Roman"/>
          <w:b/>
          <w:color w:val="FF0000"/>
        </w:rPr>
        <w:t>Câu 1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fr-FR"/>
        </w:rPr>
        <w:t>Công dụng của tranzito ?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fr-FR"/>
        </w:rPr>
        <w:t>Để khuếch đại tín hiệu, tạo sóng, tạo xung...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fr-FR"/>
        </w:rPr>
        <w:t>Được dùng trong mạch chỉnh lưu có điều khiển.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fr-FR"/>
        </w:rPr>
        <w:t>Dùng để biến đổi dòng điện xoay chiều thành dòng điện một chiều.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fr-FR"/>
        </w:rPr>
        <w:t>Dùng trong mạch điện tử điều khiển bằng ánh sáng.</w:t>
      </w:r>
    </w:p>
    <w:p w:rsidR="001201DF" w:rsidRPr="001201DF" w:rsidRDefault="001201DF" w:rsidP="001201DF">
      <w:pPr>
        <w:jc w:val="both"/>
        <w:rPr>
          <w:rFonts w:ascii="Times New Roman" w:hAnsi="Times New Roman"/>
          <w:color w:val="000000"/>
          <w:lang w:val="vi-VN"/>
        </w:rPr>
      </w:pPr>
      <w:r w:rsidRPr="001201DF">
        <w:rPr>
          <w:rFonts w:ascii="Times New Roman" w:hAnsi="Times New Roman"/>
          <w:b/>
          <w:color w:val="FF0000"/>
        </w:rPr>
        <w:t>Câu 2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 xml:space="preserve">Chiều dòng điện chạy qua tranzito loại </w:t>
      </w:r>
      <w:r w:rsidRPr="001201DF">
        <w:rPr>
          <w:rFonts w:ascii="Times New Roman" w:hAnsi="Times New Roman"/>
          <w:color w:val="000000"/>
        </w:rPr>
        <w:t>NPN</w:t>
      </w:r>
      <w:r w:rsidRPr="001201DF">
        <w:rPr>
          <w:rFonts w:ascii="Times New Roman" w:hAnsi="Times New Roman"/>
          <w:color w:val="000000"/>
          <w:lang w:val="vi-VN"/>
        </w:rPr>
        <w:t xml:space="preserve"> khi làm việc là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it-IT"/>
        </w:rPr>
        <w:t>Cực E sang cực C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it-IT"/>
        </w:rPr>
        <w:t>Cực E sang cực B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it-IT"/>
        </w:rPr>
        <w:t>Cực B sang cực E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it-IT"/>
        </w:rPr>
        <w:t>Cực C sang cực E</w:t>
      </w:r>
    </w:p>
    <w:p w:rsidR="001201DF" w:rsidRPr="001201DF" w:rsidRDefault="001201DF" w:rsidP="001201DF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ascii="Times New Roman" w:hAnsi="Times New Roman"/>
          <w:color w:val="000000"/>
          <w:lang w:val="nb-NO"/>
        </w:rPr>
      </w:pPr>
      <w:r w:rsidRPr="001201DF">
        <w:rPr>
          <w:rFonts w:ascii="Times New Roman" w:hAnsi="Times New Roman"/>
          <w:b/>
          <w:color w:val="FF0000"/>
        </w:rPr>
        <w:t>Câu 3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b-NO"/>
        </w:rPr>
        <w:t>Điac có những điện cực nào?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b-NO"/>
        </w:rPr>
        <w:t>Emitơ (E); Bazơ (B); Colectơ (C).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b-NO"/>
        </w:rPr>
        <w:t>A</w:t>
      </w:r>
      <w:r w:rsidRPr="001201DF">
        <w:rPr>
          <w:rFonts w:ascii="Times New Roman" w:hAnsi="Times New Roman"/>
          <w:color w:val="000000"/>
          <w:vertAlign w:val="subscript"/>
          <w:lang w:val="nb-NO"/>
        </w:rPr>
        <w:t>1</w:t>
      </w:r>
      <w:r w:rsidRPr="001201DF">
        <w:rPr>
          <w:rFonts w:ascii="Times New Roman" w:hAnsi="Times New Roman"/>
          <w:color w:val="000000"/>
          <w:lang w:val="nb-NO"/>
        </w:rPr>
        <w:t xml:space="preserve"> ; A</w:t>
      </w:r>
      <w:r w:rsidRPr="001201DF">
        <w:rPr>
          <w:rFonts w:ascii="Times New Roman" w:hAnsi="Times New Roman"/>
          <w:color w:val="000000"/>
          <w:vertAlign w:val="subscript"/>
          <w:lang w:val="nb-NO"/>
        </w:rPr>
        <w:t>2</w:t>
      </w:r>
      <w:r w:rsidRPr="001201DF">
        <w:rPr>
          <w:rFonts w:ascii="Times New Roman" w:hAnsi="Times New Roman"/>
          <w:color w:val="000000"/>
          <w:lang w:val="nb-NO"/>
        </w:rPr>
        <w:t>.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b-NO"/>
        </w:rPr>
        <w:t>A</w:t>
      </w:r>
      <w:r w:rsidRPr="001201DF">
        <w:rPr>
          <w:rFonts w:ascii="Times New Roman" w:hAnsi="Times New Roman"/>
          <w:color w:val="000000"/>
          <w:vertAlign w:val="subscript"/>
          <w:lang w:val="nb-NO"/>
        </w:rPr>
        <w:t>1</w:t>
      </w:r>
      <w:r w:rsidRPr="001201DF">
        <w:rPr>
          <w:rFonts w:ascii="Times New Roman" w:hAnsi="Times New Roman"/>
          <w:color w:val="000000"/>
          <w:lang w:val="nb-NO"/>
        </w:rPr>
        <w:t xml:space="preserve"> ; A</w:t>
      </w:r>
      <w:r w:rsidRPr="001201DF">
        <w:rPr>
          <w:rFonts w:ascii="Times New Roman" w:hAnsi="Times New Roman"/>
          <w:color w:val="000000"/>
          <w:vertAlign w:val="subscript"/>
          <w:lang w:val="nb-NO"/>
        </w:rPr>
        <w:t>2</w:t>
      </w:r>
      <w:r w:rsidRPr="001201DF">
        <w:rPr>
          <w:rFonts w:ascii="Times New Roman" w:hAnsi="Times New Roman"/>
          <w:color w:val="000000"/>
          <w:lang w:val="nb-NO"/>
        </w:rPr>
        <w:t xml:space="preserve"> </w:t>
      </w:r>
      <w:r w:rsidRPr="001201DF">
        <w:rPr>
          <w:rFonts w:ascii="Times New Roman" w:hAnsi="Times New Roman"/>
          <w:color w:val="000000"/>
          <w:lang w:val="pt-BR"/>
        </w:rPr>
        <w:t>; cực điều khiển (G).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pt-BR"/>
        </w:rPr>
        <w:t>Anốt (A); Catốt (K); cực điều khiển (G).</w:t>
      </w:r>
    </w:p>
    <w:p w:rsidR="001201DF" w:rsidRPr="001201DF" w:rsidRDefault="001201DF" w:rsidP="001201DF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rPr>
          <w:rFonts w:ascii="Times New Roman" w:hAnsi="Times New Roman"/>
          <w:color w:val="000000"/>
          <w:lang w:val="fr-FR"/>
        </w:rPr>
      </w:pPr>
      <w:r w:rsidRPr="001201DF">
        <w:rPr>
          <w:rFonts w:ascii="Times New Roman" w:hAnsi="Times New Roman"/>
          <w:b/>
          <w:color w:val="FF0000"/>
        </w:rPr>
        <w:t>Câu 4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fr-FR"/>
        </w:rPr>
        <w:t>Linh kiện điện tử nào có 3 điện cực A</w:t>
      </w:r>
      <w:r w:rsidRPr="001201DF">
        <w:rPr>
          <w:rFonts w:ascii="Times New Roman" w:hAnsi="Times New Roman"/>
          <w:color w:val="000000"/>
          <w:vertAlign w:val="subscript"/>
          <w:lang w:val="fr-FR"/>
        </w:rPr>
        <w:t>1</w:t>
      </w:r>
      <w:r w:rsidRPr="001201DF">
        <w:rPr>
          <w:rFonts w:ascii="Times New Roman" w:hAnsi="Times New Roman"/>
          <w:color w:val="000000"/>
          <w:lang w:val="fr-FR"/>
        </w:rPr>
        <w:t>, A</w:t>
      </w:r>
      <w:r w:rsidRPr="001201DF">
        <w:rPr>
          <w:rFonts w:ascii="Times New Roman" w:hAnsi="Times New Roman"/>
          <w:color w:val="000000"/>
          <w:vertAlign w:val="subscript"/>
          <w:lang w:val="fr-FR"/>
        </w:rPr>
        <w:t>2</w:t>
      </w:r>
      <w:r w:rsidRPr="001201DF">
        <w:rPr>
          <w:rFonts w:ascii="Times New Roman" w:hAnsi="Times New Roman"/>
          <w:color w:val="000000"/>
          <w:lang w:val="fr-FR"/>
        </w:rPr>
        <w:t>, G ?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bCs/>
          <w:color w:val="000000"/>
          <w:lang w:val="pt-BR"/>
        </w:rPr>
        <w:t>Triac.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pt-BR"/>
        </w:rPr>
        <w:t>Điac.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pt-BR"/>
        </w:rPr>
        <w:t>Tirixto.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pt-BR"/>
        </w:rPr>
        <w:t>Tranzito.</w:t>
      </w:r>
    </w:p>
    <w:p w:rsidR="001201DF" w:rsidRPr="001201DF" w:rsidRDefault="001201DF" w:rsidP="001201DF">
      <w:pPr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5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Đối với thiết kế mạch nguồn điện 1 chiều, yêu cầu thiết kế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Điện áp vào 220V- 50Hz.</w:t>
      </w:r>
      <w:r w:rsidR="00AE2F4B">
        <w:rPr>
          <w:rFonts w:ascii="Times New Roman" w:hAnsi="Times New Roman"/>
          <w:color w:val="000000"/>
        </w:rPr>
        <w:tab/>
      </w:r>
      <w:r w:rsidR="00AE2F4B">
        <w:rPr>
          <w:rFonts w:ascii="Times New Roman" w:hAnsi="Times New Roman"/>
          <w:color w:val="000000"/>
        </w:rPr>
        <w:tab/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Điện áp vào 12V- 50Hz.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Điện áp ra 1 chiều 220V, dòng điện tải 1</w:t>
      </w:r>
      <w:r w:rsidRPr="001201DF">
        <w:rPr>
          <w:rFonts w:ascii="Times New Roman" w:hAnsi="Times New Roman"/>
          <w:color w:val="000000" w:themeColor="text1"/>
        </w:rPr>
        <w:t>A.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Điện áp ra 1 chiều 12V, dòng điện tải 2</w:t>
      </w:r>
      <w:r w:rsidRPr="001201DF">
        <w:rPr>
          <w:rFonts w:ascii="Times New Roman" w:hAnsi="Times New Roman"/>
          <w:color w:val="000000" w:themeColor="text1"/>
        </w:rPr>
        <w:t>A.</w:t>
      </w:r>
    </w:p>
    <w:p w:rsidR="001201DF" w:rsidRPr="001201DF" w:rsidRDefault="001201DF" w:rsidP="001201DF">
      <w:pPr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/>
          <w:color w:val="000000"/>
          <w:lang w:val="sv-SE"/>
        </w:rPr>
      </w:pPr>
      <w:r w:rsidRPr="001201DF">
        <w:rPr>
          <w:rFonts w:ascii="Times New Roman" w:hAnsi="Times New Roman"/>
          <w:b/>
          <w:color w:val="FF0000"/>
        </w:rPr>
        <w:t>Câu 6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sv-SE"/>
        </w:rPr>
        <w:t>Để phân loại  tụ điện người ta căn cứ vào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sv-SE"/>
        </w:rPr>
        <w:t>vật liệu làm vỏ của tụ điện.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sv-SE"/>
        </w:rPr>
        <w:t>vật liệu làm chân của tụ điện.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sv-SE"/>
        </w:rPr>
        <w:t>vật liệu làm hai bản cực của tụ điện.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sv-SE"/>
        </w:rPr>
        <w:t>vật liệu làm lớp điện môi của tụ điện.</w:t>
      </w:r>
    </w:p>
    <w:p w:rsidR="001201DF" w:rsidRPr="001201DF" w:rsidRDefault="001201DF" w:rsidP="001201DF">
      <w:pPr>
        <w:jc w:val="both"/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7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Một điện trở có các vòng màu theo thứ tự:</w:t>
      </w:r>
      <w:r w:rsidRPr="001201DF">
        <w:rPr>
          <w:rFonts w:ascii="Times New Roman" w:hAnsi="Times New Roman"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Cam,</w:t>
      </w:r>
      <w:r w:rsidRPr="001201DF">
        <w:rPr>
          <w:rFonts w:ascii="Times New Roman" w:hAnsi="Times New Roman"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vàng, xanh lục, kim nhũ.Trị số đúng của điện trở đó là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position w:val="-6"/>
          <w:lang w:val="vi-VN" w:eastAsia="vi-VN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5.75pt" o:ole="">
            <v:imagedata r:id="rId7" o:title=""/>
          </v:shape>
          <o:OLEObject Type="Embed" ProgID="Equation.DSMT4" ShapeID="_x0000_i1025" DrawAspect="Content" ObjectID="_1731076585" r:id="rId8"/>
        </w:objec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position w:val="-6"/>
          <w:lang w:val="vi-VN" w:eastAsia="vi-VN"/>
        </w:rPr>
        <w:object w:dxaOrig="1419" w:dyaOrig="320">
          <v:shape id="_x0000_i1026" type="#_x0000_t75" style="width:71.25pt;height:15.75pt" o:ole="">
            <v:imagedata r:id="rId9" o:title=""/>
          </v:shape>
          <o:OLEObject Type="Embed" ProgID="Equation.DSMT4" ShapeID="_x0000_i1026" DrawAspect="Content" ObjectID="_1731076586" r:id="rId10"/>
        </w:objec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position w:val="-6"/>
          <w:lang w:val="vi-VN" w:eastAsia="vi-VN"/>
        </w:rPr>
        <w:object w:dxaOrig="1539" w:dyaOrig="320">
          <v:shape id="_x0000_i1027" type="#_x0000_t75" style="width:77.25pt;height:15.75pt" o:ole="">
            <v:imagedata r:id="rId11" o:title=""/>
          </v:shape>
          <o:OLEObject Type="Embed" ProgID="Equation.DSMT4" ShapeID="_x0000_i1027" DrawAspect="Content" ObjectID="_1731076587" r:id="rId12"/>
        </w:objec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position w:val="-6"/>
          <w:lang w:val="vi-VN" w:eastAsia="vi-VN"/>
        </w:rPr>
        <w:object w:dxaOrig="1419" w:dyaOrig="320">
          <v:shape id="_x0000_i1028" type="#_x0000_t75" style="width:71.25pt;height:15.75pt" o:ole="">
            <v:imagedata r:id="rId13" o:title=""/>
          </v:shape>
          <o:OLEObject Type="Embed" ProgID="Equation.DSMT4" ShapeID="_x0000_i1028" DrawAspect="Content" ObjectID="_1731076588" r:id="rId14"/>
        </w:object>
      </w:r>
    </w:p>
    <w:p w:rsidR="001201DF" w:rsidRPr="001201DF" w:rsidRDefault="001201DF" w:rsidP="001201DF">
      <w:pPr>
        <w:jc w:val="both"/>
        <w:rPr>
          <w:rFonts w:ascii="Times New Roman" w:hAnsi="Times New Roman"/>
          <w:bCs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8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bCs/>
          <w:color w:val="000000"/>
        </w:rPr>
        <w:t>Trong các nhóm linh kiện điện tử sau đây, đâu là nhóm chỉ toàn các linh kiện thụ động ?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Điôt, tranzito, tirixto, triac.</w:t>
      </w:r>
      <w:r w:rsidR="00AE2F4B">
        <w:rPr>
          <w:rFonts w:ascii="Times New Roman" w:hAnsi="Times New Roman"/>
          <w:color w:val="000000"/>
        </w:rPr>
        <w:tab/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Tranzito, IC, triac, điac, cuộn cảm.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Tụ điện, điôt, tranzito, IC, điac.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Điện trở, tụ điện, cuộn cảm.</w:t>
      </w:r>
    </w:p>
    <w:p w:rsidR="001201DF" w:rsidRPr="001201DF" w:rsidRDefault="001201DF" w:rsidP="001201DF">
      <w:pPr>
        <w:tabs>
          <w:tab w:val="center" w:pos="5280"/>
          <w:tab w:val="right" w:pos="10540"/>
        </w:tabs>
        <w:rPr>
          <w:rFonts w:ascii="Times New Roman" w:hAnsi="Times New Roman"/>
          <w:color w:val="000000"/>
          <w:lang w:val="nl-NL"/>
        </w:rPr>
      </w:pPr>
      <w:r w:rsidRPr="001201DF">
        <w:rPr>
          <w:rFonts w:ascii="Times New Roman" w:hAnsi="Times New Roman"/>
          <w:b/>
          <w:color w:val="FF0000"/>
          <w:szCs w:val="26"/>
        </w:rPr>
        <w:t>Câu 9.</w:t>
      </w:r>
      <w:r w:rsidRPr="001201DF">
        <w:rPr>
          <w:rFonts w:ascii="Times New Roman" w:hAnsi="Times New Roman"/>
          <w:b/>
          <w:color w:val="000000"/>
          <w:szCs w:val="26"/>
        </w:rPr>
        <w:t xml:space="preserve"> </w:t>
      </w:r>
      <w:r w:rsidRPr="001201DF">
        <w:rPr>
          <w:rFonts w:ascii="Times New Roman" w:hAnsi="Times New Roman"/>
          <w:color w:val="000000"/>
          <w:lang w:val="nl-NL"/>
        </w:rPr>
        <w:t>Hệ số khuếch đại điện áp của mạch khuếch đại điện áp dùng OA là:</w:t>
      </w:r>
    </w:p>
    <w:p w:rsidR="001201DF" w:rsidRPr="001201DF" w:rsidRDefault="001201DF" w:rsidP="001201DF">
      <w:pPr>
        <w:tabs>
          <w:tab w:val="left" w:pos="283"/>
          <w:tab w:val="left" w:pos="5528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l-NL"/>
        </w:rPr>
        <w:t>K</w:t>
      </w:r>
      <w:r w:rsidRPr="001201DF">
        <w:rPr>
          <w:rFonts w:ascii="Times New Roman" w:hAnsi="Times New Roman"/>
          <w:color w:val="000000"/>
          <w:vertAlign w:val="subscript"/>
          <w:lang w:val="nl-NL"/>
        </w:rPr>
        <w:t>đ</w:t>
      </w:r>
      <w:r w:rsidRPr="001201DF">
        <w:rPr>
          <w:rFonts w:ascii="Times New Roman" w:hAnsi="Times New Roman"/>
          <w:color w:val="000000"/>
          <w:lang w:val="nl-NL"/>
        </w:rPr>
        <w:t xml:space="preserve"> = </w:t>
      </w:r>
      <w:r w:rsidRPr="001201DF">
        <w:rPr>
          <w:rFonts w:ascii="Times New Roman" w:hAnsi="Times New Roman"/>
          <w:color w:val="000000"/>
          <w:position w:val="-32"/>
        </w:rPr>
        <w:object w:dxaOrig="1140" w:dyaOrig="760">
          <v:shape id="_x0000_i1029" type="#_x0000_t75" style="width:57pt;height:38.25pt" o:ole="">
            <v:imagedata r:id="rId15" o:title=""/>
          </v:shape>
          <o:OLEObject Type="Embed" ProgID="Equation.DSMT4" ShapeID="_x0000_i1029" DrawAspect="Content" ObjectID="_1731076589" r:id="rId16"/>
        </w:object>
      </w:r>
      <w:r w:rsidR="00AE2F4B">
        <w:rPr>
          <w:rFonts w:ascii="Times New Roman" w:hAnsi="Times New Roman"/>
          <w:color w:val="000000"/>
          <w:position w:val="-32"/>
        </w:rPr>
        <w:t xml:space="preserve">   </w:t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l-NL"/>
        </w:rPr>
        <w:t>K</w:t>
      </w:r>
      <w:r w:rsidRPr="001201DF">
        <w:rPr>
          <w:rFonts w:ascii="Times New Roman" w:hAnsi="Times New Roman"/>
          <w:color w:val="000000"/>
          <w:vertAlign w:val="subscript"/>
          <w:lang w:val="nl-NL"/>
        </w:rPr>
        <w:t>đ</w:t>
      </w:r>
      <w:r w:rsidRPr="001201DF">
        <w:rPr>
          <w:rFonts w:ascii="Times New Roman" w:hAnsi="Times New Roman"/>
          <w:color w:val="000000"/>
          <w:lang w:val="nl-NL"/>
        </w:rPr>
        <w:t xml:space="preserve"> = </w:t>
      </w:r>
      <w:r w:rsidRPr="001201DF">
        <w:rPr>
          <w:rFonts w:ascii="Times New Roman" w:hAnsi="Times New Roman"/>
          <w:color w:val="000000"/>
          <w:position w:val="-32"/>
        </w:rPr>
        <w:object w:dxaOrig="1140" w:dyaOrig="760">
          <v:shape id="_x0000_i1030" type="#_x0000_t75" style="width:57pt;height:38.25pt" o:ole="">
            <v:imagedata r:id="rId17" o:title=""/>
          </v:shape>
          <o:OLEObject Type="Embed" ProgID="Equation.DSMT4" ShapeID="_x0000_i1030" DrawAspect="Content" ObjectID="_1731076590" r:id="rId18"/>
        </w:object>
      </w:r>
      <w:r w:rsidR="00AE2F4B">
        <w:rPr>
          <w:rFonts w:ascii="Times New Roman" w:hAnsi="Times New Roman"/>
          <w:color w:val="000000"/>
          <w:position w:val="-32"/>
        </w:rPr>
        <w:t xml:space="preserve">  </w:t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l-NL"/>
        </w:rPr>
        <w:t>K</w:t>
      </w:r>
      <w:r w:rsidRPr="001201DF">
        <w:rPr>
          <w:rFonts w:ascii="Times New Roman" w:hAnsi="Times New Roman"/>
          <w:color w:val="000000"/>
          <w:vertAlign w:val="subscript"/>
          <w:lang w:val="nl-NL"/>
        </w:rPr>
        <w:t>đ</w:t>
      </w:r>
      <w:r w:rsidRPr="001201DF">
        <w:rPr>
          <w:rFonts w:ascii="Times New Roman" w:hAnsi="Times New Roman"/>
          <w:color w:val="000000"/>
          <w:lang w:val="nl-NL"/>
        </w:rPr>
        <w:t xml:space="preserve"> = </w:t>
      </w:r>
      <w:r w:rsidRPr="001201DF">
        <w:rPr>
          <w:rFonts w:ascii="Times New Roman" w:hAnsi="Times New Roman"/>
          <w:color w:val="000000"/>
          <w:position w:val="-32"/>
        </w:rPr>
        <w:object w:dxaOrig="1140" w:dyaOrig="760">
          <v:shape id="_x0000_i1031" type="#_x0000_t75" style="width:57pt;height:38.25pt" o:ole="">
            <v:imagedata r:id="rId15" o:title=""/>
          </v:shape>
          <o:OLEObject Type="Embed" ProgID="Equation.DSMT4" ShapeID="_x0000_i1031" DrawAspect="Content" ObjectID="_1731076591" r:id="rId19"/>
        </w:object>
      </w:r>
      <w:r w:rsidRPr="001201DF">
        <w:rPr>
          <w:rFonts w:ascii="Times New Roman" w:hAnsi="Times New Roman"/>
          <w:color w:val="000000"/>
          <w:lang w:val="nl-NL"/>
        </w:rPr>
        <w:t xml:space="preserve"> (</w:t>
      </w:r>
      <w:r w:rsidRPr="001201DF">
        <w:rPr>
          <w:rFonts w:ascii="Times New Roman" w:hAnsi="Times New Roman"/>
          <w:color w:val="000000"/>
          <w:position w:val="-4"/>
        </w:rPr>
        <w:object w:dxaOrig="260" w:dyaOrig="260">
          <v:shape id="_x0000_i1032" type="#_x0000_t75" style="width:12.75pt;height:12.75pt" o:ole="">
            <v:imagedata r:id="rId20" o:title=""/>
          </v:shape>
          <o:OLEObject Type="Embed" ProgID="Equation.DSMT4" ShapeID="_x0000_i1032" DrawAspect="Content" ObjectID="_1731076592" r:id="rId21"/>
        </w:object>
      </w:r>
      <w:r w:rsidRPr="001201DF">
        <w:rPr>
          <w:rFonts w:ascii="Times New Roman" w:hAnsi="Times New Roman"/>
          <w:color w:val="000000"/>
          <w:lang w:val="nl-NL"/>
        </w:rPr>
        <w:t>)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l-NL"/>
        </w:rPr>
        <w:t>K</w:t>
      </w:r>
      <w:r w:rsidRPr="001201DF">
        <w:rPr>
          <w:rFonts w:ascii="Times New Roman" w:hAnsi="Times New Roman"/>
          <w:color w:val="000000"/>
          <w:vertAlign w:val="subscript"/>
          <w:lang w:val="nl-NL"/>
        </w:rPr>
        <w:t>đ</w:t>
      </w:r>
      <w:r w:rsidRPr="001201DF">
        <w:rPr>
          <w:rFonts w:ascii="Times New Roman" w:hAnsi="Times New Roman"/>
          <w:color w:val="000000"/>
          <w:lang w:val="nl-NL"/>
        </w:rPr>
        <w:t xml:space="preserve"> = </w:t>
      </w:r>
      <w:r w:rsidRPr="001201DF">
        <w:rPr>
          <w:rFonts w:ascii="Times New Roman" w:hAnsi="Times New Roman"/>
          <w:color w:val="000000"/>
          <w:position w:val="-32"/>
        </w:rPr>
        <w:object w:dxaOrig="1140" w:dyaOrig="760">
          <v:shape id="_x0000_i1033" type="#_x0000_t75" style="width:57pt;height:38.25pt" o:ole="">
            <v:imagedata r:id="rId22" o:title=""/>
          </v:shape>
          <o:OLEObject Type="Embed" ProgID="Equation.DSMT4" ShapeID="_x0000_i1033" DrawAspect="Content" ObjectID="_1731076593" r:id="rId23"/>
        </w:object>
      </w:r>
    </w:p>
    <w:p w:rsidR="001201DF" w:rsidRPr="001201DF" w:rsidRDefault="001201DF" w:rsidP="001201DF">
      <w:pPr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10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IC khuếch đại thuật toán được viết tắt là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l-NL"/>
        </w:rPr>
        <w:t>OB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l-NL"/>
        </w:rPr>
        <w:t>AO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l-NL"/>
        </w:rPr>
        <w:t>OA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l-NL"/>
        </w:rPr>
        <w:t>OP</w:t>
      </w:r>
    </w:p>
    <w:p w:rsidR="001201DF" w:rsidRPr="001201DF" w:rsidRDefault="001201DF" w:rsidP="001201DF">
      <w:pPr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11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Theo mức độ tự động hóa, mạch điện tử điều khiển được phân làm mấy loại?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2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3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4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5</w:t>
      </w:r>
    </w:p>
    <w:p w:rsidR="001201DF" w:rsidRPr="001201DF" w:rsidRDefault="001201DF" w:rsidP="001201DF">
      <w:pPr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12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Thiết kế mạch điện tử đơn giản gồm bao nhiêu bước?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2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3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4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5</w:t>
      </w:r>
    </w:p>
    <w:p w:rsidR="001201DF" w:rsidRPr="001201DF" w:rsidRDefault="001201DF" w:rsidP="001201DF">
      <w:pPr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13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="00AE2F4B">
        <w:rPr>
          <w:rFonts w:ascii="Times New Roman" w:hAnsi="Times New Roman"/>
          <w:color w:val="000000"/>
        </w:rPr>
        <w:t>Kí hiệu của</w:t>
      </w:r>
      <w:r w:rsidRPr="001201DF">
        <w:rPr>
          <w:rFonts w:ascii="Times New Roman" w:hAnsi="Times New Roman"/>
          <w:color w:val="000000"/>
        </w:rPr>
        <w:t xml:space="preserve"> tụ cố định</w:t>
      </w:r>
      <w:r w:rsidRPr="001201DF">
        <w:rPr>
          <w:rFonts w:ascii="Times New Roman" w:hAnsi="Times New Roman" w:cs="Arial"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trong các s</w:t>
      </w:r>
      <w:r w:rsidRPr="001201DF">
        <w:rPr>
          <w:rFonts w:ascii="Times New Roman" w:hAnsi="Times New Roman"/>
          <w:color w:val="000000"/>
          <w:lang w:val="vi-VN"/>
        </w:rPr>
        <w:t>ơ đồ</w:t>
      </w:r>
      <w:r w:rsidRPr="001201DF">
        <w:rPr>
          <w:rFonts w:ascii="Times New Roman" w:hAnsi="Times New Roman" w:cs="Arial"/>
          <w:color w:val="000000"/>
          <w:lang w:val="vi-VN"/>
        </w:rPr>
        <w:t xml:space="preserve"> </w:t>
      </w:r>
      <w:r w:rsidRPr="001201DF">
        <w:rPr>
          <w:rFonts w:ascii="Times New Roman" w:hAnsi="Times New Roman"/>
          <w:color w:val="000000"/>
        </w:rPr>
        <w:t xml:space="preserve"> </w:t>
      </w:r>
      <w:r w:rsidR="00AE2F4B">
        <w:rPr>
          <w:rFonts w:ascii="Times New Roman" w:hAnsi="Times New Roman"/>
          <w:color w:val="000000"/>
        </w:rPr>
        <w:t>mạch điện</w:t>
      </w:r>
      <w:r w:rsidRPr="001201DF">
        <w:rPr>
          <w:rFonts w:ascii="Times New Roman" w:hAnsi="Times New Roman"/>
          <w:color w:val="000000"/>
        </w:rPr>
        <w:t xml:space="preserve"> là?</w:t>
      </w:r>
    </w:p>
    <w:p w:rsidR="001201DF" w:rsidRPr="001201DF" w:rsidRDefault="001201DF" w:rsidP="001201DF">
      <w:pPr>
        <w:rPr>
          <w:rFonts w:ascii=".VnTime" w:hAnsi=".VnTime"/>
          <w:color w:val="000000"/>
        </w:rPr>
      </w:pPr>
      <w:r w:rsidRPr="001201DF">
        <w:rPr>
          <w:rFonts w:ascii="Times New Roman" w:hAnsi="Times New Roman"/>
          <w:noProof/>
          <w:color w:val="000000"/>
        </w:rPr>
        <mc:AlternateContent>
          <mc:Choice Requires="wpc">
            <w:drawing>
              <wp:inline distT="0" distB="0" distL="0" distR="0" wp14:anchorId="601BBD7D" wp14:editId="23414E70">
                <wp:extent cx="6057900" cy="457200"/>
                <wp:effectExtent l="0" t="0" r="0" b="0"/>
                <wp:docPr id="64" name="Canvas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6" name="Line 34"/>
                        <wps:cNvCnPr/>
                        <wps:spPr bwMode="auto">
                          <a:xfrm>
                            <a:off x="21717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35"/>
                        <wps:cNvCnPr/>
                        <wps:spPr bwMode="auto">
                          <a:xfrm>
                            <a:off x="19431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6"/>
                        <wps:cNvCnPr/>
                        <wps:spPr bwMode="auto">
                          <a:xfrm>
                            <a:off x="22860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37"/>
                        <wps:cNvCnPr/>
                        <wps:spPr bwMode="auto">
                          <a:xfrm>
                            <a:off x="22860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38"/>
                        <wps:cNvCnPr/>
                        <wps:spPr bwMode="auto">
                          <a:xfrm>
                            <a:off x="37719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39"/>
                        <wps:cNvCnPr/>
                        <wps:spPr bwMode="auto">
                          <a:xfrm>
                            <a:off x="35433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40"/>
                        <wps:cNvCnPr/>
                        <wps:spPr bwMode="auto">
                          <a:xfrm>
                            <a:off x="38862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41"/>
                        <wps:cNvCnPr/>
                        <wps:spPr bwMode="auto">
                          <a:xfrm>
                            <a:off x="38862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42"/>
                        <wps:cNvCnPr/>
                        <wps:spPr bwMode="auto">
                          <a:xfrm>
                            <a:off x="53721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43"/>
                        <wps:cNvCnPr/>
                        <wps:spPr bwMode="auto">
                          <a:xfrm>
                            <a:off x="51435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44"/>
                        <wps:cNvCnPr/>
                        <wps:spPr bwMode="auto">
                          <a:xfrm>
                            <a:off x="54864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45"/>
                        <wps:cNvCnPr/>
                        <wps:spPr bwMode="auto">
                          <a:xfrm>
                            <a:off x="54864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46"/>
                        <wps:cNvCnPr/>
                        <wps:spPr bwMode="auto">
                          <a:xfrm flipV="1">
                            <a:off x="2057400" y="114300"/>
                            <a:ext cx="34290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47"/>
                        <wps:cNvCnPr/>
                        <wps:spPr bwMode="auto">
                          <a:xfrm flipV="1">
                            <a:off x="3657600" y="114300"/>
                            <a:ext cx="34290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48"/>
                        <wps:cNvCnPr/>
                        <wps:spPr bwMode="auto">
                          <a:xfrm>
                            <a:off x="4000500" y="114300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49"/>
                        <wps:cNvCnPr/>
                        <wps:spPr bwMode="auto">
                          <a:xfrm>
                            <a:off x="3981450" y="76200"/>
                            <a:ext cx="50800" cy="63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63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33400" y="85725"/>
                            <a:ext cx="6096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32" o:spid="_x0000_s1026" editas="canvas" style="width:477pt;height:36pt;mso-position-horizontal-relative:char;mso-position-vertical-relative:line" coordsize="60579,4572" o:gfxdata="UEsDBBQABgAIAAAAIQCm5lH7DAEAABUCAAATAAAAW0NvbnRlbnRfVHlwZXNdLnhtbJSRTU7DMBBG 90jcwfIWJQ5dIITidEHKEhAqB7DsSWIR/8hjQnp77LSVoKJIXdoz75s3dr2ezUgmCKid5fS2rCgB K53Stuf0fftU3FOCUVglRmeB0x0gXTfXV/V25wFJoi1yOsToHxhDOYARWDoPNlU6F4yI6Rh65oX8 ED2wVVXdMelsBBuLmDNoU7fQic8xks2crvcmYDpKHvd9eRSn2mR+LnKF/ckEGPEEEt6PWoqYtmOT VSdmxcGqTOTSg4P2eJPUz0zIld9WPwccuJf0nEErIK8ixGdhkjtTARmsXOtk+X9GljRYuK7TEso2 4Gahjk7nspX7sgGmS8PbhL3BdExny6c23wA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NfQd2guBQAAzi0AAA4AAABkcnMvZTJvRG9jLnhtbOxa227jNhB9L9B/ EPTuWBfqYiHOIrWdokDaBr290xJtEyuRAknbCRb99w4pybYau0lWQdvF0oAtiqSoIed4OJw51x8e q9LZESEpZ1PXv/Jch7CcF5Stp+7vv92NUteRCrMCl5yRqftEpPvh5ttvrvd1RgK+4WVBhAODMJnt 66m7UarOxmOZb0iF5RWvCYPGFRcVVnAr1uNC4D2MXpXjwPPi8Z6LohY8J1JC7bxpdG/M+KsVydXP q5UkyimnLsimzK8wv0v9O765xtla4HpD81YM/BlSVJgyeOlhqDlW2NkK+myoiuaCS75SVzmvxny1 ojkxc4DZ+N7fZjPDbIelmUwOq9MJCKV3HHe51nIzfkfLElZjDKNnuk5f96AfApX7GrQj64Oe5LD3 /7rBNTHTkln+0+5BOLSYuih2HYYrAMk9ZcQJkVaOfjN0mbEH0d7JGvov9z/yAnrireJm3R9XotLz gBV1Hqdu4Cd+4oHCnwCUPgqhCI/jjDwqJ4f2OIxcJ4fGIEjjpnGMs26QWkj1PeGVowtTtwRxzEvw 7l4qGAe6dl16a4ezkjn7qTuJgsg8IHlJC72wupsU6+WsFM4OayyajxYKBut1E3zLCiPshuBi0ZYV pmVThv4la+cC4nSzMmD7NPEmi3SRohEK4sUIefP56PZuhkbxnZ9E83A+m839P7VoPso2tCgI09J1 wPfR6/Ta/gUbyB6gf4RQf3QzRVj47mqEBpjJTKuyUfGSF09Gw6YeoPZvYS7pYy4agDl/gkK/xdwR VkfMtXUGdhp/je4t5r46zMGWeGrn4gGYazDV2DmLOWvn2PrC3jrpYy55J8zZvdVi7hLmIjBLp3Yu HYC5MEn8ifXnrD93OOmdt3NR0MfcZAjmIhTqg4M+Q9i91dq5i3Yu7GEOmaPmZ55bwzSNIaxhMWfP rW1E64KdQ33M+UPs3AnmrD9n7dxFOwchsxN/DgUDMBeFSdDFSizmLOYuYq4fE0bhEMxBHDiye6s9 Q7x0hujHhNGQPESE0hhZzFnMvYS5fkwYDclDnGLO7q12b724t/ZjwpB+hYzUW86tzqqk9R+QYDW5 zi7z6kVJZ/HOoS9EgQnkfYHJV0c91ZBzVoJiti6Jq1O9FSlcpyTAfdClJqVn07OGu/EmqsP5Y27c DyGjN6ctzkI0jKNEJ/0vkQO+YIhaAJ6Qh94DgH7/zDskhwFW0evOH+csIwBSG0UTPrRkFPz1kVHi fvICDUpeTFIf6QwcICoxIWUwDUcuSuSl2gBqvAEVBYqN4bBklP8RGaWmeQbflpwFpWeyvcyOhKfU VoCr0jAsq1eNUWHxcVuPgKBYY0WXtKTqyZAtwc/TQrHdA801c0vfHPl78SEPAs36rQ7gD3DV9Wqe Aeocze95/lE6jM824EmRW1kDT1P7kccqIfhe89+AaWhi2+P+KOa2J8cSfNGOaafL7YyB6vkypbSh Yc55vq0IUw2vVJASJs+Z3NBauo7ISLUkwFIUPxQgZw6cVgW+YC0oU8b9BYLbMzZekN563iT4bjSL vBmw8ZLF6HaCklHiLcBHRqk/82cdG28rCawKLuc1HU7HazmG7b/6GfcOZ3qFtD2QIv8F1t7YBqkE UflGV6+AFNjWa3pi12BW/bjQWiWvYmNGYdgdCdIoAW5kzxbF3sR4Y9oYta7XP1ojAQKbJX+ZjnlO Kf8lRbJH9OzxQe/Mp1XYSbcx7IMnTM2OQ9ldGy5lpwio1UX4Qsnwd2td6rGST+9NryMN++YvAAAA //8DAFBLAwQUAAYACAAAACEAjiIJQroAAAAhAQAAGQAAAGRycy9fcmVscy9lMm9Eb2MueG1sLnJl bHOEj8sKwjAQRfeC/xBmb9O6EJGm3YjQrdQPGJJpG2weJFHs3xtwY0FwOfdyz2Hq9mVm9qQQtbMC qqIERlY6pe0o4NZfdkdgMaFVODtLAhaK0DbbTX2lGVMexUn7yDLFRgFTSv7EeZQTGYyF82RzM7hg MOUzjNyjvONIfF+WBx6+GdCsmKxTAkKnKmD94rP5P9sNg5Z0dvJhyKYfCq5NdmcghpGSAENK4yes CjID8Kbmq8eaNwAAAP//AwBQSwMEFAAGAAgAAAAhAOnMAf/aAAAABAEAAA8AAABkcnMvZG93bnJl di54bWxMj8FOwzAQRO9I/IO1SNyo0xQChDgVQoJjKQWJqxsvcUS8NrbbBr6ehQtcRhrNauZts5zc KPYY0+BJwXxWgEDqvBmoV/DyfH92BSJlTUaPnlDBJyZYtsdHja6NP9AT7je5F1xCqdYKbM6hljJ1 Fp1OMx+QOHvz0enMNvbSRH3gcjfKsigq6fRAvGB1wDuL3ftm5xTEx3X4Wtny4TX0i9U0rz7kIldK nZ5MtzcgMk757xh+8BkdWmba+h2ZJEYF/Ej+Vc6uL87ZbhVclgXItpH/4dtvAAAA//8DAFBLAwQU AAYACAAAACEAmYL8s5cFAAAcFwAAFAAAAGRycy9tZWRpYS9pbWFnZTEuZW1m7VhvTFtVFD/v9RXa WkhXN/m3YCF0wYFuH0pEIfNBy2jZhpU/CZhFQAYZBgWhwmJmWtGQzWSpEhbDjGGLCTJdxj5o1C+D RNjKhoHMfcA5U42LGv9s84uYJaSe8/60jwfl3zrCB29y7j333t899/Tce07PfQwAtEKkzMYDdOsj /fwMAE02gKXkwF4ABrYnATyJ4ywsLH8+DBBIwfXIJzEL5w7u08BhOwcoAHKRLEgoLofhUR7yJpJn GvuesDWsSIT9TAMwrBGx6bwWjJK8R3lNmN/Ns8J6Tuj5nsng48NzmTwX5nfyAFnYJku4iHYRPgcx Mj6djwvzGYq903n9mmQq9VHiL7C5T8sYgW9/YgJ8eeNKHWKJD10fvWhLPbFn1fJjYJNoMpU2iaZP 2093imR8a7a3WOazFGeq40Gbj3ctlxHvj+raCYXGjrvLSxMMqQZkE1xORwW2dqQdHN4tePmHgrOE 66woLWb5sTcmSBH3/qoScb3RaLRYLE6ns66uzuv1+v3+wcHBkZGR0dHRYDA4NzcXCoUG3YbLJMJT UV4J/C+zzdjRtztrOwESx4mYkzmJaTiY4imp8VS2NXu6Gzqa4EBLY0dbJ/YszzY3tzQ2ef/KexVB ZS5HUVX+1cZ6i/G2GZLcJ3WGe+yk4WiZedcNdtJ2tOzaK/6dZ873He/RWQwVHaVbXI6XbL/FDZiL imotT2kGzZkdPw+b+/pNcRD45+v3L+75SrifrpJyx/ni+h7BboxOtrNsN43Kbmk88DZssyUbSv4+ KlIvnkdysbzGLtQ7IINkI70I4pnSum0Sz6l48u+tEr6q3O2OQ/BzyDsVgUUdi+QiHB6SG2k3kg8p IB1+L9yG73DdEb2ou4xlYKnbESl4jOq+UHyZ02yY/8YaGdeAkveFeeXaqTXiJyu1MZHPRcFfiSKf jYK/ukb5gSj4+5FvckV0VsrnFtonfHDBYIjuERe3tnt0EOkcUo1WnLsEx6LcI26RnATVPcJoARgo ACMFYMwADCCoVhAwbACGEcCoQXEFMIbAlpWKiWH+x2w8Bk8a67eXxVQnNVC92TGwCsxm03lVGJ/C 7/SESb2gGDFuSp03EBO/gXstuGNu08pyMAvE2rYsZsmySow6v4jHv/9MEPMP+s8Q5jHX0LHi+yKL j31erONZLlnaU37f4N+cyYZvlljkzmvVc1m876wd+FpHNHx1tTacjwv8Cu8P9XtoquSy/d7N+pjJ j5U+nAIv569yu11q94H4RqVC6UGWRNFkUgprVKyhYlD16RHSzog58o35hcnnu1KqygGXaYcGfJ+3 YE7dgbX8WyJ7z16zQvxrA55bH5RpuW+tQNRQ4vdAOFcPhQqnrfCps99DYgtnrPDQm91vZWObXNrv OYZzNJ6P60ner7u+6G66/lG3lyX/mMZ6mqW5wLYTnmQ4wg6h5/bjmrSh92gPCBjLtP2nBjzU5g0N CGNZHyIe+18iDoDGxkIi+UhvGDOK86eRphDzI1Kpw2W/e2WYu4n8xN+GrvHfh7lb71QKOuWirr04 Rr4qj5HOW/G3/zuq7/r8kqHLFZ9hMyGOftfeF/Rd4+55L9yd9x7qEo4QrBB5kzwi8WRLs2Jc9lUs bBVWRH6ceB2d9jTunRK3+LuHhhXX7leNy7kp5ZY5tA8T0SERjZCt2FcZl9QxqhUB9YwYo2LlC4tj RZ8DfM8/MN//o2fA4Q01bBrfl/WJpe/LMjeX7+PbBv3Jl3JG8A/qy/eVytRsAUN860wBQ/dtKd+X 15Dvf7xBvn/4zmLfJx9Q+/45SRZR4QPw/Sl86nnR9ztx1/R1+v7jSMOwPt+fQRqH+/f91eUqmii5 ikaxdv3fPpf6NkR2O6Swm/qdLr+/H4NPFKil94pW1DaVvzeTTVk+Yhc8FyFfBGme+P8AUEsBAi0A FAAGAAgAAAAhAKbmUfsMAQAAFQIAABMAAAAAAAAAAAAAAAAAAAAAAFtDb250ZW50X1R5cGVzXS54 bWxQSwECLQAUAAYACAAAACEAOP0h/9YAAACUAQAACwAAAAAAAAAAAAAAAAA9AQAAX3JlbHMvLnJl bHNQSwECLQAUAAYACAAAACEA19B3aC4FAADOLQAADgAAAAAAAAAAAAAAAAA8AgAAZHJzL2Uyb0Rv Yy54bWxQSwECLQAUAAYACAAAACEAjiIJQroAAAAhAQAAGQAAAAAAAAAAAAAAAACWBwAAZHJzL19y ZWxzL2Uyb0RvYy54bWwucmVsc1BLAQItABQABgAIAAAAIQDpzAH/2gAAAAQBAAAPAAAAAAAAAAAA AAAAAIcIAABkcnMvZG93bnJldi54bWxQSwECLQAUAAYACAAAACEAmYL8s5cFAAAcFwAAFAAAAAAA AAAAAAAAAACOCQAAZHJzL21lZGlhL2ltYWdlMS5lbWZQSwUGAAAAAAYABgB8AQAAVw8AAAAA ">
                <v:shape id="_x0000_s1027" type="#_x0000_t75" style="position:absolute;width:60579;height:4572;visibility:visible;mso-wrap-style:square">
                  <v:fill o:detectmouseclick="t"/>
                  <v:path o:connecttype="none"/>
                </v:shape>
                <v:line id="Line 34" o:spid="_x0000_s1028" style="position:absolute;visibility:visible;mso-wrap-style:square" from="21717,1143" to="21723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DcZesYAAADbAAAADwAAAGRycy9kb3ducmV2LnhtbESPT2vCQBTE74V+h+UJvdWNbQkSXUVa CupB6h/Q4zP7TGKzb8PumqTfvisUehxm5jfMdN6bWrTkfGVZwWiYgCDOra64UHDYfz6PQfiArLG2 TAp+yMN89vgwxUzbjrfU7kIhIoR9hgrKEJpMSp+XZNAPbUMcvYt1BkOUrpDaYRfhppYvSZJKgxXH hRIbei8p/97djILN61faLlbrZX9cpef8Y3s+XTun1NOgX0xABOrDf/ivvdQK3lK4f4k/QM5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g3GXrGAAAA2wAAAA8AAAAAAAAA AAAAAAAAoQIAAGRycy9kb3ducmV2LnhtbFBLBQYAAAAABAAEAPkAAACUAwAAAAA= "/>
                <v:line id="Line 35" o:spid="_x0000_s1029" style="position:absolute;visibility:visible;mso-wrap-style:square" from="19431,2286" to="21717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3u84cYAAADbAAAADwAAAGRycy9kb3ducmV2LnhtbESPQWvCQBSE74L/YXlCb7ppK2lJXUVa CtqDqC20x2f2NYlm34bdNUn/vSsIPQ4z8w0zW/SmFi05X1lWcD9JQBDnVldcKPj6fB8/g/ABWWNt mRT8kYfFfDiYYaZtxztq96EQEcI+QwVlCE0mpc9LMugntiGO3q91BkOUrpDaYRfhppYPSZJKgxXH hRIbei0pP+3PRsHmcZu2y/XHqv9ep4f8bXf4OXZOqbtRv3wBEagP/+Fbe6UVTJ/g+iX+ADm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d7vOHGAAAA2wAAAA8AAAAAAAAA AAAAAAAAoQIAAGRycy9kb3ducmV2LnhtbFBLBQYAAAAABAAEAPkAAACUAwAAAAA= "/>
                <v:line id="Line 36" o:spid="_x0000_s1030" style="position:absolute;visibility:visible;mso-wrap-style:square" from="22860,2286" to="25146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uQok8IAAADbAAAADwAAAGRycy9kb3ducmV2LnhtbERPz2vCMBS+D/wfwhN2m6nbKKMaRZSB ehB1g3l8Nm9tZ/NSkth2/705CB4/vt/TeW9q0ZLzlWUF41ECgji3uuJCwffX58sHCB+QNdaWScE/ eZjPBk9TzLTt+EDtMRQihrDPUEEZQpNJ6fOSDPqRbYgj92udwRChK6R22MVwU8vXJEmlwYpjQ4kN LUvKL8erUbB726ftYrNd9z+b9JyvDufTX+eUeh72iwmIQH14iO/utVbwHsfGL/EHyNkN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uQok8IAAADbAAAADwAAAAAAAAAAAAAA AAChAgAAZHJzL2Rvd25yZXYueG1sUEsFBgAAAAAEAAQA+QAAAJADAAAAAA== "/>
                <v:line id="Line 37" o:spid="_x0000_s1031" style="position:absolute;visibility:visible;mso-wrap-style:square" from="22860,1143" to="22866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aiNCMYAAADbAAAADwAAAGRycy9kb3ducmV2LnhtbESPQWvCQBSE74L/YXlCb7ppK6FNXUVa CtqDqC20x2f2NYlm34bdNUn/vSsIPQ4z8w0zW/SmFi05X1lWcD9JQBDnVldcKPj6fB8/gfABWWNt mRT8kYfFfDiYYaZtxztq96EQEcI+QwVlCE0mpc9LMugntiGO3q91BkOUrpDaYRfhppYPSZJKgxXH hRIbei0pP+3PRsHmcZu2y/XHqv9ep4f8bXf4OXZOqbtRv3wBEagP/+Fbe6UVTJ/h+iX+ADm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mojQjGAAAA2wAAAA8AAAAAAAAA AAAAAAAAoQIAAGRycy9kb3ducmV2LnhtbFBLBQYAAAAABAAEAPkAAACUAwAAAAA= "/>
                <v:line id="Line 38" o:spid="_x0000_s1032" style="position:absolute;visibility:visible;mso-wrap-style:square" from="37719,1143" to="37725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UuySMIAAADbAAAADwAAAGRycy9kb3ducmV2LnhtbERPz2vCMBS+D/wfwhN2m6kbK6MaRZSB ehB1g3l8Nm9tZ/NSkth2/705CB4/vt/TeW9q0ZLzlWUF41ECgji3uuJCwffX58sHCB+QNdaWScE/ eZjPBk9TzLTt+EDtMRQihrDPUEEZQpNJ6fOSDPqRbYgj92udwRChK6R22MVwU8vXJEmlwYpjQ4kN LUvKL8erUbB726ftYrNd9z+b9JyvDufTX+eUeh72iwmIQH14iO/utVbwHtfHL/EHyNkN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UuySMIAAADbAAAADwAAAAAAAAAAAAAA AAChAgAAZHJzL2Rvd25yZXYueG1sUEsFBgAAAAAEAAQA+QAAAJADAAAAAA== "/>
                <v:line id="Line 39" o:spid="_x0000_s1033" style="position:absolute;visibility:visible;mso-wrap-style:square" from="35433,2286" to="37719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tWJpMYAAADbAAAADwAAAGRycy9kb3ducmV2LnhtbESPQWvCQBSE7wX/w/IEb3VTpaFEVxFL QT2Uagt6fGafSWr2bdhdk/TfdwtCj8PMfMPMl72pRUvOV5YVPI0TEMS51RUXCr4+3x5fQPiArLG2 TAp+yMNyMXiYY6Ztx3tqD6EQEcI+QwVlCE0mpc9LMujHtiGO3sU6gyFKV0jtsItwU8tJkqTSYMVx ocSG1iXl18PNKHiffqTtarvb9Mdtes5f9+fTd+eUGg371QxEoD78h+/tjVbwPIG/L/EH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LViaTGAAAA2wAAAA8AAAAAAAAA AAAAAAAAoQIAAGRycy9kb3ducmV2LnhtbFBLBQYAAAAABAAEAPkAAACUAwAAAAA= "/>
                <v:line id="Line 40" o:spid="_x0000_s1034" style="position:absolute;visibility:visible;mso-wrap-style:square" from="38862,2286" to="41148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ZksP8YAAADbAAAADwAAAGRycy9kb3ducmV2LnhtbESPT2vCQBTE74LfYXlCb7qx0iCpq4il oD2U+gfa4zP7mkSzb8PuNkm/fbcgeBxm5jfMYtWbWrTkfGVZwXSSgCDOra64UHA6vo7nIHxA1lhb JgW/5GG1HA4WmGnb8Z7aQyhEhLDPUEEZQpNJ6fOSDPqJbYij922dwRClK6R22EW4qeVjkqTSYMVx ocSGNiXl18OPUfA++0jb9e5t23/u0nP+sj9/XTqn1MOoXz+DCNSHe/jW3moFTzP4/xJ/gFz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2ZLD/GAAAA2wAAAA8AAAAAAAAA AAAAAAAAoQIAAGRycy9kb3ducmV2LnhtbFBLBQYAAAAABAAEAPkAAACUAwAAAAA= "/>
                <v:line id="Line 41" o:spid="_x0000_s1035" style="position:absolute;visibility:visible;mso-wrap-style:square" from="38862,1143" to="38868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nC0S8YAAADbAAAADwAAAGRycy9kb3ducmV2LnhtbESPQWvCQBSE74L/YXlCb7ppq6GkriIt Be1B1Bba4zP7mkSzb8PumqT/3hUKPQ4z8w0zX/amFi05X1lWcD9JQBDnVldcKPj8eBs/gfABWWNt mRT8koflYjiYY6Ztx3tqD6EQEcI+QwVlCE0mpc9LMugntiGO3o91BkOUrpDaYRfhppYPSZJKgxXH hRIbeikpPx8uRsH2cZe2q837uv/apMf8dX/8PnVOqbtRv3oGEagP/+G/9lormE3h9iX+ALm4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JwtEvGAAAA2wAAAA8AAAAAAAAA AAAAAAAAoQIAAGRycy9kb3ducmV2LnhtbFBLBQYAAAAABAAEAPkAAACUAwAAAAA= "/>
                <v:line id="Line 42" o:spid="_x0000_s1036" style="position:absolute;visibility:visible;mso-wrap-style:square" from="53721,1143" to="53727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TwR0MYAAADbAAAADwAAAGRycy9kb3ducmV2LnhtbESPT2vCQBTE7wW/w/KE3urGFoOkriKW gvZQ/Aft8Zl9TaLZt2F3m6Tf3i0IHoeZ+Q0zW/SmFi05X1lWMB4lIIhzqysuFBwP709TED4ga6wt k4I/8rCYDx5mmGnb8Y7afShEhLDPUEEZQpNJ6fOSDPqRbYij92OdwRClK6R22EW4qeVzkqTSYMVx ocSGViXll/2vUfD5sk3b5eZj3X9t0lP+tjt9nzun1OOwX76CCNSHe/jWXmsFkwn8f4k/QM6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08EdDGAAAA2wAAAA8AAAAAAAAA AAAAAAAAoQIAAGRycy9kb3ducmV2LnhtbFBLBQYAAAAABAAEAPkAAACUAwAAAAA= "/>
                <v:line id="Line 43" o:spid="_x0000_s1037" style="position:absolute;visibility:visible;mso-wrap-style:square" from="51435,2286" to="53721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e6Pp8YAAADbAAAADwAAAGRycy9kb3ducmV2LnhtbESPT2vCQBTE74V+h+UJvdWNLQ0SXUVa CupB6h/Q4zP7TGKzb8PumqTfvisUehxm5jfMdN6bWrTkfGVZwWiYgCDOra64UHDYfz6PQfiArLG2 TAp+yMN89vgwxUzbjrfU7kIhIoR9hgrKEJpMSp+XZNAPbUMcvYt1BkOUrpDaYRfhppYvSZJKgxXH hRIbei8p/97djILN61faLlbrZX9cpef8Y3s+XTun1NOgX0xABOrDf/ivvdQK3lK4f4k/QM5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3uj6fGAAAA2wAAAA8AAAAAAAAA AAAAAAAAoQIAAGRycy9kb3ducmV2LnhtbFBLBQYAAAAABAAEAPkAAACUAwAAAAA= "/>
                <v:line id="Line 44" o:spid="_x0000_s1038" style="position:absolute;visibility:visible;mso-wrap-style:square" from="54864,2286" to="57150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qIqPMYAAADbAAAADwAAAGRycy9kb3ducmV2LnhtbESPQWvCQBSE74L/YXlCb7ppi2lJXUVa CtqDqC20x2f2NYlm34bdNUn/vSsIPQ4z8w0zW/SmFi05X1lWcD9JQBDnVldcKPj6fB8/g/ABWWNt mRT8kYfFfDiYYaZtxztq96EQEcI+QwVlCE0mpc9LMugntiGO3q91BkOUrpDaYRfhppYPSZJKgxXH hRIbei0pP+3PRsHmcZu2y/XHqv9ep4f8bXf4OXZOqbtRv3wBEagP/+Fbe6UVTJ/g+iX+ADm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KiKjzGAAAA2wAAAA8AAAAAAAAA AAAAAAAAoQIAAGRycy9kb3ducmV2LnhtbFBLBQYAAAAABAAEAPkAAACUAwAAAAA= "/>
                <v:line id="Line 45" o:spid="_x0000_s1039" style="position:absolute;visibility:visible;mso-wrap-style:square" from="54864,1143" to="54870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z2+TsIAAADbAAAADwAAAGRycy9kb3ducmV2LnhtbERPz2vCMBS+D/wfwhN2m6kbK6MaRZSB ehB1g3l8Nm9tZ/NSkth2/705CB4/vt/TeW9q0ZLzlWUF41ECgji3uuJCwffX58sHCB+QNdaWScE/ eZjPBk9TzLTt+EDtMRQihrDPUEEZQpNJ6fOSDPqRbYgj92udwRChK6R22MVwU8vXJEmlwYpjQ4kN LUvKL8erUbB726ftYrNd9z+b9JyvDufTX+eUeh72iwmIQH14iO/utVbwHsfGL/EHyNkN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z2+TsIAAADbAAAADwAAAAAAAAAAAAAA AAChAgAAZHJzL2Rvd25yZXYueG1sUEsFBgAAAAAEAAQA+QAAAJADAAAAAA== "/>
                <v:line id="Line 46" o:spid="_x0000_s1040" style="position:absolute;flip:y;visibility:visible;mso-wrap-style:square" from="20574,1143" to="24003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E+YL8QAAADbAAAADwAAAGRycy9kb3ducmV2LnhtbESPQWvCQBCF7wX/wzJCL6FuqlQ0uoq1 FQTxoO2hxyE7JsHsbMhONf57Vyj0+HjzvjdvvuxcrS7UhsqzgddBCoo497biwsD31+ZlAioIssXa Mxm4UYDlovc0x8z6Kx/ocpRCRQiHDA2UIk2mdchLchgGviGO3sm3DiXKttC2xWuEu1oP03SsHVYc G0psaF1Sfj7+uvjGZs8fo1Hy7nSSTOnzR3apFmOe+91qBkqok//jv/TWGnibwmNLBIBe3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4T5gvxAAAANsAAAAPAAAAAAAAAAAA AAAAAKECAABkcnMvZG93bnJldi54bWxQSwUGAAAAAAQABAD5AAAAkgMAAAAA ">
                  <v:stroke endarrow="block"/>
                </v:line>
                <v:line id="Line 47" o:spid="_x0000_s1041" style="position:absolute;flip:y;visibility:visible;mso-wrap-style:square" from="36576,1143" to="40005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0VRHsMAAADbAAAADwAAAGRycy9kb3ducmV2LnhtbERPz2vCMBS+C/4P4Q12kZkqQ1w1LSIM PHiZG5Xdns1bU9q81CTT7r9fDoMdP77f23K0vbiRD61jBYt5BoK4drrlRsHH++vTGkSIyBp7x6Tg hwKUxXSyxVy7O7/R7RQbkUI45KjAxDjkUobakMUwdwNx4r6ctxgT9I3UHu8p3PZymWUrabHl1GBw oL2hujt9WwVyfZxd/e7y3FXd+fxiqroaPo9KPT6Muw2ISGP8F/+5D1rBKq1PX9IPkMU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K9FUR7DAAAA2wAAAA8AAAAAAAAAAAAA AAAAoQIAAGRycy9kb3ducmV2LnhtbFBLBQYAAAAABAAEAPkAAACRAwAAAAA= "/>
                <v:line id="Line 48" o:spid="_x0000_s1042" style="position:absolute;visibility:visible;mso-wrap-style:square" from="40005,1143" to="40005,114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GvdbsUAAADbAAAADwAAAGRycy9kb3ducmV2LnhtbESPQWvCQBSE7wX/w/IEb3VjC6FEVxFF 0B5KtYIen9lnEs2+Dbtrkv77bqHQ4zAz3zCzRW9q0ZLzlWUFk3ECgji3uuJCwfFr8/wGwgdkjbVl UvBNHhbzwdMMM2073lN7CIWIEPYZKihDaDIpfV6SQT+2DXH0rtYZDFG6QmqHXYSbWr4kSSoNVhwX SmxoVVJ+PzyMgo/Xz7Rd7t63/WmXXvL1/nK+dU6p0bBfTkEE6sN/+K+91QrSCfx+iT9Azn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vdbsUAAADbAAAADwAAAAAAAAAA AAAAAAChAgAAZHJzL2Rvd25yZXYueG1sUEsFBgAAAAAEAAQA+QAAAJMDAAAAAA== "/>
                <v:line id="Line 49" o:spid="_x0000_s1043" style="position:absolute;visibility:visible;mso-wrap-style:square" from="39814,762" to="40322,13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LlDGcUAAADbAAAADwAAAGRycy9kb3ducmV2LnhtbESPQWvCQBSE74L/YXlCb7rRQijRVUQp aA+lWkGPz+wziWbfht1tkv77bqHQ4zAz3zCLVW9q0ZLzlWUF00kCgji3uuJCwenzdfwCwgdkjbVl UvBNHlbL4WCBmbYdH6g9hkJECPsMFZQhNJmUPi/JoJ/Yhjh6N+sMhihdIbXDLsJNLWdJkkqDFceF EhvalJQ/jl9GwfvzR9qu92+7/rxPr/n2cL3cO6fU06hfz0EE6sN/+K+90wrSGfx+iT9ALn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LlDGcUAAADbAAAADwAAAAAAAAAA AAAAAAChAgAAZHJzL2Rvd25yZXYueG1sUEsFBgAAAAAEAAQA+QAAAJMDAAAAAA== "/>
                <v:shape id="Picture 50" o:spid="_x0000_s1044" type="#_x0000_t75" style="position:absolute;left:5334;top:857;width:6096;height:342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I5nhIfCAAAA2wAAAA8AAABkcnMvZG93bnJldi54bWxEj81qwzAQhO+BvoPYQm6xlBbc4kYJIVAo 7SlpoNfFWlum1spYqn/y9FUgkOMwM98wm93kWjFQHxrPGtaZAkFcetNwreH8/b56BREissHWM2mY KcBu+7DYYGH8yEcaTrEWCcKhQA02xq6QMpSWHIbMd8TJq3zvMCbZ19L0OCa4a+WTUrl02HBasNjR wVL5e/pzGtowKhrDl3uprBrUJx5+LjxrvXyc9m8gIk3xHr61P4yG/BmuX9IPkNt/AAAA//8DAFBL AQItABQABgAIAAAAIQAEqzleAAEAAOYBAAATAAAAAAAAAAAAAAAAAAAAAABbQ29udGVudF9UeXBl c10ueG1sUEsBAi0AFAAGAAgAAAAhAAjDGKTUAAAAkwEAAAsAAAAAAAAAAAAAAAAAMQEAAF9yZWxz Ly5yZWxzUEsBAi0AFAAGAAgAAAAhADMvBZ5BAAAAOQAAABIAAAAAAAAAAAAAAAAALgIAAGRycy9w aWN0dXJleG1sLnhtbFBLAQItABQABgAIAAAAIQCOZ4SHwgAAANsAAAAPAAAAAAAAAAAAAAAAAJ8C AABkcnMvZG93bnJldi54bWxQSwUGAAAAAAQABAD3AAAAjgMAAAAA ">
                  <v:imagedata r:id="rId25" o:title=""/>
                </v:shape>
                <w10:anchorlock/>
              </v:group>
            </w:pict>
          </mc:Fallback>
        </mc:AlternateConten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</w:p>
    <w:p w:rsidR="001201DF" w:rsidRPr="001201DF" w:rsidRDefault="001201DF" w:rsidP="001201DF">
      <w:pPr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14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Hệ số phẩm chất của một cuộn cảm L =</w:t>
      </w:r>
      <w:r w:rsidRPr="001201DF">
        <w:rPr>
          <w:rFonts w:ascii="Times New Roman" w:hAnsi="Times New Roman"/>
          <w:color w:val="000000"/>
          <w:position w:val="-24"/>
          <w:lang w:val="vi-VN" w:eastAsia="vi-VN"/>
        </w:rPr>
        <w:object w:dxaOrig="260" w:dyaOrig="619">
          <v:shape id="_x0000_i1034" type="#_x0000_t75" style="width:12.75pt;height:30.75pt" o:ole="">
            <v:imagedata r:id="rId26" o:title=""/>
          </v:shape>
          <o:OLEObject Type="Embed" ProgID="Equation.DSMT4" ShapeID="_x0000_i1034" DrawAspect="Content" ObjectID="_1731076594" r:id="rId27"/>
        </w:object>
      </w:r>
      <w:r w:rsidRPr="001201DF">
        <w:rPr>
          <w:rFonts w:ascii="Times New Roman" w:hAnsi="Times New Roman"/>
          <w:color w:val="000000"/>
          <w:lang w:val="vi-VN"/>
        </w:rPr>
        <w:t xml:space="preserve"> (H), r = </w:t>
      </w:r>
      <w:r w:rsidRPr="001201DF">
        <w:rPr>
          <w:rFonts w:ascii="Times New Roman" w:hAnsi="Times New Roman"/>
          <w:color w:val="000000"/>
        </w:rPr>
        <w:t>10</w:t>
      </w:r>
      <w:r w:rsidRPr="001201DF">
        <w:rPr>
          <w:rFonts w:ascii="Times New Roman" w:hAnsi="Times New Roman"/>
          <w:color w:val="000000"/>
          <w:position w:val="-10"/>
          <w:lang w:val="vi-VN" w:eastAsia="vi-VN"/>
        </w:rPr>
        <w:object w:dxaOrig="420" w:dyaOrig="320">
          <v:shape id="_x0000_i1035" type="#_x0000_t75" style="width:21pt;height:15.75pt" o:ole="">
            <v:imagedata r:id="rId28" o:title=""/>
          </v:shape>
          <o:OLEObject Type="Embed" ProgID="Equation.DSMT4" ShapeID="_x0000_i1035" DrawAspect="Content" ObjectID="_1731076595" r:id="rId29"/>
        </w:object>
      </w:r>
      <w:r w:rsidRPr="001201DF">
        <w:rPr>
          <w:rFonts w:ascii="Times New Roman" w:hAnsi="Times New Roman"/>
          <w:color w:val="000000"/>
          <w:lang w:val="vi-VN"/>
        </w:rPr>
        <w:t xml:space="preserve"> đối với dòng điện xoay chiều có tần số 1000 Hz là</w:t>
      </w:r>
      <w:r w:rsidRPr="001201DF">
        <w:rPr>
          <w:rFonts w:ascii="Times New Roman" w:hAnsi="Times New Roman"/>
          <w:color w:val="000000"/>
        </w:rPr>
        <w:t>: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40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200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400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20</w:t>
      </w:r>
    </w:p>
    <w:p w:rsidR="001201DF" w:rsidRPr="001201DF" w:rsidRDefault="001201DF" w:rsidP="001201DF">
      <w:pPr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15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Mạch điện tử điều khiển được phân loại theo mấy tiêu chí?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2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3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4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5</w:t>
      </w:r>
    </w:p>
    <w:p w:rsidR="001201DF" w:rsidRPr="001201DF" w:rsidRDefault="001201DF" w:rsidP="001201DF">
      <w:pPr>
        <w:rPr>
          <w:rFonts w:ascii=".VnTime" w:hAnsi=".VnTime"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16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="00B90D93" w:rsidRPr="001201DF">
        <w:rPr>
          <w:color w:val="000000"/>
        </w:rPr>
        <w:t>Kí</w:t>
      </w:r>
      <w:r w:rsidR="00B90D93" w:rsidRPr="001201DF">
        <w:rPr>
          <w:b/>
          <w:color w:val="000000"/>
        </w:rPr>
        <w:t xml:space="preserve"> </w:t>
      </w:r>
      <w:r w:rsidR="00B90D93" w:rsidRPr="001201DF">
        <w:rPr>
          <w:color w:val="000000"/>
        </w:rPr>
        <w:t>hi</w:t>
      </w:r>
      <w:r w:rsidR="00B90D93" w:rsidRPr="001201DF">
        <w:rPr>
          <w:rFonts w:ascii="Times New Roman" w:hAnsi="Times New Roman"/>
          <w:color w:val="000000"/>
        </w:rPr>
        <w:t>ệ</w:t>
      </w:r>
      <w:r w:rsidR="00B90D93" w:rsidRPr="001201DF">
        <w:rPr>
          <w:color w:val="000000"/>
        </w:rPr>
        <w:t>u c</w:t>
      </w:r>
      <w:r w:rsidR="00B90D93" w:rsidRPr="001201DF">
        <w:rPr>
          <w:rFonts w:ascii="Times New Roman" w:hAnsi="Times New Roman"/>
          <w:color w:val="000000"/>
        </w:rPr>
        <w:t>ủ</w:t>
      </w:r>
      <w:r w:rsidR="00B90D93" w:rsidRPr="001201DF">
        <w:rPr>
          <w:color w:val="000000"/>
        </w:rPr>
        <w:t>a cu</w:t>
      </w:r>
      <w:r w:rsidR="00B90D93" w:rsidRPr="001201DF">
        <w:rPr>
          <w:rFonts w:ascii="Times New Roman" w:hAnsi="Times New Roman"/>
          <w:color w:val="000000"/>
        </w:rPr>
        <w:t>ộ</w:t>
      </w:r>
      <w:r w:rsidR="00B90D93" w:rsidRPr="001201DF">
        <w:rPr>
          <w:color w:val="000000"/>
        </w:rPr>
        <w:t>n c</w:t>
      </w:r>
      <w:r w:rsidR="00B90D93" w:rsidRPr="001201DF">
        <w:rPr>
          <w:rFonts w:ascii="Times New Roman" w:hAnsi="Times New Roman"/>
          <w:color w:val="000000"/>
        </w:rPr>
        <w:t>ả</w:t>
      </w:r>
      <w:r w:rsidR="00B90D93">
        <w:rPr>
          <w:color w:val="000000"/>
        </w:rPr>
        <w:t xml:space="preserve">m </w:t>
      </w:r>
      <w:r w:rsidR="00B90D93">
        <w:rPr>
          <w:rFonts w:ascii="Times New Roman" w:hAnsi="Times New Roman"/>
          <w:color w:val="000000"/>
        </w:rPr>
        <w:t>lõi</w:t>
      </w:r>
      <w:r w:rsidRPr="001201DF">
        <w:rPr>
          <w:rFonts w:ascii="Times New Roman" w:hAnsi="Times New Roman"/>
          <w:color w:val="000000"/>
        </w:rPr>
        <w:t xml:space="preserve"> ferit dùng </w:t>
      </w:r>
      <w:r w:rsidRPr="001201DF">
        <w:rPr>
          <w:rFonts w:ascii="Times New Roman" w:hAnsi="Times New Roman"/>
          <w:color w:val="000000"/>
          <w:lang w:val="vi-VN"/>
        </w:rPr>
        <w:t>ở trung tần</w:t>
      </w:r>
      <w:r w:rsidRPr="001201DF">
        <w:rPr>
          <w:rFonts w:ascii="Times New Roman" w:hAnsi="Times New Roman"/>
          <w:color w:val="000000"/>
        </w:rPr>
        <w:t xml:space="preserve"> trong các s</w:t>
      </w:r>
      <w:r w:rsidRPr="001201DF">
        <w:rPr>
          <w:rFonts w:ascii="Times New Roman" w:hAnsi="Times New Roman"/>
          <w:color w:val="000000"/>
          <w:lang w:val="vi-VN"/>
        </w:rPr>
        <w:t>ơ đồ</w:t>
      </w:r>
      <w:r w:rsidRPr="001201DF">
        <w:rPr>
          <w:rFonts w:ascii="Times New Roman" w:hAnsi="Times New Roman"/>
          <w:color w:val="000000"/>
        </w:rPr>
        <w:t xml:space="preserve"> </w:t>
      </w:r>
      <w:r w:rsidR="00AE2F4B">
        <w:rPr>
          <w:rFonts w:ascii="Times New Roman" w:hAnsi="Times New Roman"/>
          <w:color w:val="000000"/>
        </w:rPr>
        <w:t>mạch điện</w:t>
      </w:r>
      <w:r w:rsidRPr="001201DF">
        <w:rPr>
          <w:rFonts w:ascii="Times New Roman" w:hAnsi="Times New Roman"/>
          <w:color w:val="000000"/>
        </w:rPr>
        <w:t>?</w:t>
      </w:r>
    </w:p>
    <w:p w:rsidR="001201DF" w:rsidRPr="001201DF" w:rsidRDefault="001201DF" w:rsidP="001201DF">
      <w:pPr>
        <w:rPr>
          <w:rFonts w:ascii=".VnTime" w:hAnsi=".VnTime"/>
          <w:b/>
          <w:color w:val="000000"/>
          <w:u w:val="single"/>
        </w:rPr>
      </w:pPr>
      <w:r w:rsidRPr="001201DF">
        <w:rPr>
          <w:rFonts w:ascii="Times New Roman" w:hAnsi="Times New Roman"/>
          <w:b/>
          <w:noProof/>
          <w:color w:val="000000"/>
          <w:u w:val="single"/>
        </w:rPr>
        <w:lastRenderedPageBreak/>
        <mc:AlternateContent>
          <mc:Choice Requires="wpc">
            <w:drawing>
              <wp:inline distT="0" distB="0" distL="0" distR="0" wp14:anchorId="5AA77FB0" wp14:editId="66DA7041">
                <wp:extent cx="6057900" cy="831850"/>
                <wp:effectExtent l="19050" t="19050" r="9525" b="6350"/>
                <wp:docPr id="45" name="Canvas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rgbClr val="FFFFFF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s:wsp>
                        <wps:cNvPr id="38" name="Freeform 25"/>
                        <wps:cNvSpPr>
                          <a:spLocks/>
                        </wps:cNvSpPr>
                        <wps:spPr bwMode="auto">
                          <a:xfrm>
                            <a:off x="800100" y="114300"/>
                            <a:ext cx="77470" cy="717550"/>
                          </a:xfrm>
                          <a:custGeom>
                            <a:avLst/>
                            <a:gdLst>
                              <a:gd name="T0" fmla="*/ 83 w 122"/>
                              <a:gd name="T1" fmla="*/ 0 h 1130"/>
                              <a:gd name="T2" fmla="*/ 73 w 122"/>
                              <a:gd name="T3" fmla="*/ 290 h 1130"/>
                              <a:gd name="T4" fmla="*/ 43 w 122"/>
                              <a:gd name="T5" fmla="*/ 300 h 1130"/>
                              <a:gd name="T6" fmla="*/ 33 w 122"/>
                              <a:gd name="T7" fmla="*/ 330 h 1130"/>
                              <a:gd name="T8" fmla="*/ 43 w 122"/>
                              <a:gd name="T9" fmla="*/ 420 h 1130"/>
                              <a:gd name="T10" fmla="*/ 113 w 122"/>
                              <a:gd name="T11" fmla="*/ 410 h 1130"/>
                              <a:gd name="T12" fmla="*/ 103 w 122"/>
                              <a:gd name="T13" fmla="*/ 380 h 1130"/>
                              <a:gd name="T14" fmla="*/ 73 w 122"/>
                              <a:gd name="T15" fmla="*/ 370 h 1130"/>
                              <a:gd name="T16" fmla="*/ 43 w 122"/>
                              <a:gd name="T17" fmla="*/ 610 h 1130"/>
                              <a:gd name="T18" fmla="*/ 113 w 122"/>
                              <a:gd name="T19" fmla="*/ 560 h 1130"/>
                              <a:gd name="T20" fmla="*/ 33 w 122"/>
                              <a:gd name="T21" fmla="*/ 590 h 1130"/>
                              <a:gd name="T22" fmla="*/ 43 w 122"/>
                              <a:gd name="T23" fmla="*/ 720 h 1130"/>
                              <a:gd name="T24" fmla="*/ 83 w 122"/>
                              <a:gd name="T25" fmla="*/ 760 h 1130"/>
                              <a:gd name="T26" fmla="*/ 83 w 122"/>
                              <a:gd name="T27" fmla="*/ 1130 h 1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122" h="1130">
                                <a:moveTo>
                                  <a:pt x="83" y="0"/>
                                </a:moveTo>
                                <a:cubicBezTo>
                                  <a:pt x="80" y="97"/>
                                  <a:pt x="86" y="194"/>
                                  <a:pt x="73" y="290"/>
                                </a:cubicBezTo>
                                <a:cubicBezTo>
                                  <a:pt x="72" y="300"/>
                                  <a:pt x="50" y="293"/>
                                  <a:pt x="43" y="300"/>
                                </a:cubicBezTo>
                                <a:cubicBezTo>
                                  <a:pt x="36" y="307"/>
                                  <a:pt x="36" y="320"/>
                                  <a:pt x="33" y="330"/>
                                </a:cubicBezTo>
                                <a:cubicBezTo>
                                  <a:pt x="36" y="360"/>
                                  <a:pt x="22" y="399"/>
                                  <a:pt x="43" y="420"/>
                                </a:cubicBezTo>
                                <a:cubicBezTo>
                                  <a:pt x="60" y="437"/>
                                  <a:pt x="93" y="423"/>
                                  <a:pt x="113" y="410"/>
                                </a:cubicBezTo>
                                <a:cubicBezTo>
                                  <a:pt x="122" y="404"/>
                                  <a:pt x="110" y="387"/>
                                  <a:pt x="103" y="380"/>
                                </a:cubicBezTo>
                                <a:cubicBezTo>
                                  <a:pt x="96" y="373"/>
                                  <a:pt x="83" y="373"/>
                                  <a:pt x="73" y="370"/>
                                </a:cubicBezTo>
                                <a:cubicBezTo>
                                  <a:pt x="0" y="480"/>
                                  <a:pt x="32" y="406"/>
                                  <a:pt x="43" y="610"/>
                                </a:cubicBezTo>
                                <a:cubicBezTo>
                                  <a:pt x="113" y="587"/>
                                  <a:pt x="96" y="610"/>
                                  <a:pt x="113" y="560"/>
                                </a:cubicBezTo>
                                <a:cubicBezTo>
                                  <a:pt x="69" y="545"/>
                                  <a:pt x="58" y="552"/>
                                  <a:pt x="33" y="590"/>
                                </a:cubicBezTo>
                                <a:cubicBezTo>
                                  <a:pt x="36" y="633"/>
                                  <a:pt x="31" y="678"/>
                                  <a:pt x="43" y="720"/>
                                </a:cubicBezTo>
                                <a:cubicBezTo>
                                  <a:pt x="73" y="825"/>
                                  <a:pt x="80" y="628"/>
                                  <a:pt x="83" y="760"/>
                                </a:cubicBezTo>
                                <a:cubicBezTo>
                                  <a:pt x="86" y="883"/>
                                  <a:pt x="83" y="1007"/>
                                  <a:pt x="83" y="113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Freeform 26"/>
                        <wps:cNvSpPr>
                          <a:spLocks/>
                        </wps:cNvSpPr>
                        <wps:spPr bwMode="auto">
                          <a:xfrm>
                            <a:off x="2400300" y="114300"/>
                            <a:ext cx="77470" cy="717550"/>
                          </a:xfrm>
                          <a:custGeom>
                            <a:avLst/>
                            <a:gdLst>
                              <a:gd name="T0" fmla="*/ 83 w 122"/>
                              <a:gd name="T1" fmla="*/ 0 h 1130"/>
                              <a:gd name="T2" fmla="*/ 73 w 122"/>
                              <a:gd name="T3" fmla="*/ 290 h 1130"/>
                              <a:gd name="T4" fmla="*/ 43 w 122"/>
                              <a:gd name="T5" fmla="*/ 300 h 1130"/>
                              <a:gd name="T6" fmla="*/ 33 w 122"/>
                              <a:gd name="T7" fmla="*/ 330 h 1130"/>
                              <a:gd name="T8" fmla="*/ 43 w 122"/>
                              <a:gd name="T9" fmla="*/ 420 h 1130"/>
                              <a:gd name="T10" fmla="*/ 113 w 122"/>
                              <a:gd name="T11" fmla="*/ 410 h 1130"/>
                              <a:gd name="T12" fmla="*/ 103 w 122"/>
                              <a:gd name="T13" fmla="*/ 380 h 1130"/>
                              <a:gd name="T14" fmla="*/ 73 w 122"/>
                              <a:gd name="T15" fmla="*/ 370 h 1130"/>
                              <a:gd name="T16" fmla="*/ 43 w 122"/>
                              <a:gd name="T17" fmla="*/ 610 h 1130"/>
                              <a:gd name="T18" fmla="*/ 113 w 122"/>
                              <a:gd name="T19" fmla="*/ 560 h 1130"/>
                              <a:gd name="T20" fmla="*/ 33 w 122"/>
                              <a:gd name="T21" fmla="*/ 590 h 1130"/>
                              <a:gd name="T22" fmla="*/ 43 w 122"/>
                              <a:gd name="T23" fmla="*/ 720 h 1130"/>
                              <a:gd name="T24" fmla="*/ 83 w 122"/>
                              <a:gd name="T25" fmla="*/ 760 h 1130"/>
                              <a:gd name="T26" fmla="*/ 83 w 122"/>
                              <a:gd name="T27" fmla="*/ 1130 h 1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122" h="1130">
                                <a:moveTo>
                                  <a:pt x="83" y="0"/>
                                </a:moveTo>
                                <a:cubicBezTo>
                                  <a:pt x="80" y="97"/>
                                  <a:pt x="86" y="194"/>
                                  <a:pt x="73" y="290"/>
                                </a:cubicBezTo>
                                <a:cubicBezTo>
                                  <a:pt x="72" y="300"/>
                                  <a:pt x="50" y="293"/>
                                  <a:pt x="43" y="300"/>
                                </a:cubicBezTo>
                                <a:cubicBezTo>
                                  <a:pt x="36" y="307"/>
                                  <a:pt x="36" y="320"/>
                                  <a:pt x="33" y="330"/>
                                </a:cubicBezTo>
                                <a:cubicBezTo>
                                  <a:pt x="36" y="360"/>
                                  <a:pt x="22" y="399"/>
                                  <a:pt x="43" y="420"/>
                                </a:cubicBezTo>
                                <a:cubicBezTo>
                                  <a:pt x="60" y="437"/>
                                  <a:pt x="93" y="423"/>
                                  <a:pt x="113" y="410"/>
                                </a:cubicBezTo>
                                <a:cubicBezTo>
                                  <a:pt x="122" y="404"/>
                                  <a:pt x="110" y="387"/>
                                  <a:pt x="103" y="380"/>
                                </a:cubicBezTo>
                                <a:cubicBezTo>
                                  <a:pt x="96" y="373"/>
                                  <a:pt x="83" y="373"/>
                                  <a:pt x="73" y="370"/>
                                </a:cubicBezTo>
                                <a:cubicBezTo>
                                  <a:pt x="0" y="480"/>
                                  <a:pt x="32" y="406"/>
                                  <a:pt x="43" y="610"/>
                                </a:cubicBezTo>
                                <a:cubicBezTo>
                                  <a:pt x="113" y="587"/>
                                  <a:pt x="96" y="610"/>
                                  <a:pt x="113" y="560"/>
                                </a:cubicBezTo>
                                <a:cubicBezTo>
                                  <a:pt x="69" y="545"/>
                                  <a:pt x="58" y="552"/>
                                  <a:pt x="33" y="590"/>
                                </a:cubicBezTo>
                                <a:cubicBezTo>
                                  <a:pt x="36" y="633"/>
                                  <a:pt x="31" y="678"/>
                                  <a:pt x="43" y="720"/>
                                </a:cubicBezTo>
                                <a:cubicBezTo>
                                  <a:pt x="73" y="825"/>
                                  <a:pt x="80" y="628"/>
                                  <a:pt x="83" y="760"/>
                                </a:cubicBezTo>
                                <a:cubicBezTo>
                                  <a:pt x="86" y="883"/>
                                  <a:pt x="83" y="1007"/>
                                  <a:pt x="83" y="113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Freeform 27"/>
                        <wps:cNvSpPr>
                          <a:spLocks/>
                        </wps:cNvSpPr>
                        <wps:spPr bwMode="auto">
                          <a:xfrm>
                            <a:off x="3886200" y="114300"/>
                            <a:ext cx="77470" cy="717550"/>
                          </a:xfrm>
                          <a:custGeom>
                            <a:avLst/>
                            <a:gdLst>
                              <a:gd name="T0" fmla="*/ 83 w 122"/>
                              <a:gd name="T1" fmla="*/ 0 h 1130"/>
                              <a:gd name="T2" fmla="*/ 73 w 122"/>
                              <a:gd name="T3" fmla="*/ 290 h 1130"/>
                              <a:gd name="T4" fmla="*/ 43 w 122"/>
                              <a:gd name="T5" fmla="*/ 300 h 1130"/>
                              <a:gd name="T6" fmla="*/ 33 w 122"/>
                              <a:gd name="T7" fmla="*/ 330 h 1130"/>
                              <a:gd name="T8" fmla="*/ 43 w 122"/>
                              <a:gd name="T9" fmla="*/ 420 h 1130"/>
                              <a:gd name="T10" fmla="*/ 113 w 122"/>
                              <a:gd name="T11" fmla="*/ 410 h 1130"/>
                              <a:gd name="T12" fmla="*/ 103 w 122"/>
                              <a:gd name="T13" fmla="*/ 380 h 1130"/>
                              <a:gd name="T14" fmla="*/ 73 w 122"/>
                              <a:gd name="T15" fmla="*/ 370 h 1130"/>
                              <a:gd name="T16" fmla="*/ 43 w 122"/>
                              <a:gd name="T17" fmla="*/ 610 h 1130"/>
                              <a:gd name="T18" fmla="*/ 113 w 122"/>
                              <a:gd name="T19" fmla="*/ 560 h 1130"/>
                              <a:gd name="T20" fmla="*/ 33 w 122"/>
                              <a:gd name="T21" fmla="*/ 590 h 1130"/>
                              <a:gd name="T22" fmla="*/ 43 w 122"/>
                              <a:gd name="T23" fmla="*/ 720 h 1130"/>
                              <a:gd name="T24" fmla="*/ 83 w 122"/>
                              <a:gd name="T25" fmla="*/ 760 h 1130"/>
                              <a:gd name="T26" fmla="*/ 83 w 122"/>
                              <a:gd name="T27" fmla="*/ 1130 h 1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122" h="1130">
                                <a:moveTo>
                                  <a:pt x="83" y="0"/>
                                </a:moveTo>
                                <a:cubicBezTo>
                                  <a:pt x="80" y="97"/>
                                  <a:pt x="86" y="194"/>
                                  <a:pt x="73" y="290"/>
                                </a:cubicBezTo>
                                <a:cubicBezTo>
                                  <a:pt x="72" y="300"/>
                                  <a:pt x="50" y="293"/>
                                  <a:pt x="43" y="300"/>
                                </a:cubicBezTo>
                                <a:cubicBezTo>
                                  <a:pt x="36" y="307"/>
                                  <a:pt x="36" y="320"/>
                                  <a:pt x="33" y="330"/>
                                </a:cubicBezTo>
                                <a:cubicBezTo>
                                  <a:pt x="36" y="360"/>
                                  <a:pt x="22" y="399"/>
                                  <a:pt x="43" y="420"/>
                                </a:cubicBezTo>
                                <a:cubicBezTo>
                                  <a:pt x="60" y="437"/>
                                  <a:pt x="93" y="423"/>
                                  <a:pt x="113" y="410"/>
                                </a:cubicBezTo>
                                <a:cubicBezTo>
                                  <a:pt x="122" y="404"/>
                                  <a:pt x="110" y="387"/>
                                  <a:pt x="103" y="380"/>
                                </a:cubicBezTo>
                                <a:cubicBezTo>
                                  <a:pt x="96" y="373"/>
                                  <a:pt x="83" y="373"/>
                                  <a:pt x="73" y="370"/>
                                </a:cubicBezTo>
                                <a:cubicBezTo>
                                  <a:pt x="0" y="480"/>
                                  <a:pt x="32" y="406"/>
                                  <a:pt x="43" y="610"/>
                                </a:cubicBezTo>
                                <a:cubicBezTo>
                                  <a:pt x="113" y="587"/>
                                  <a:pt x="96" y="610"/>
                                  <a:pt x="113" y="560"/>
                                </a:cubicBezTo>
                                <a:cubicBezTo>
                                  <a:pt x="69" y="545"/>
                                  <a:pt x="58" y="552"/>
                                  <a:pt x="33" y="590"/>
                                </a:cubicBezTo>
                                <a:cubicBezTo>
                                  <a:pt x="36" y="633"/>
                                  <a:pt x="31" y="678"/>
                                  <a:pt x="43" y="720"/>
                                </a:cubicBezTo>
                                <a:cubicBezTo>
                                  <a:pt x="73" y="825"/>
                                  <a:pt x="80" y="628"/>
                                  <a:pt x="83" y="760"/>
                                </a:cubicBezTo>
                                <a:cubicBezTo>
                                  <a:pt x="86" y="883"/>
                                  <a:pt x="83" y="1007"/>
                                  <a:pt x="83" y="113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Freeform 28"/>
                        <wps:cNvSpPr>
                          <a:spLocks/>
                        </wps:cNvSpPr>
                        <wps:spPr bwMode="auto">
                          <a:xfrm>
                            <a:off x="5372100" y="114300"/>
                            <a:ext cx="77470" cy="717550"/>
                          </a:xfrm>
                          <a:custGeom>
                            <a:avLst/>
                            <a:gdLst>
                              <a:gd name="T0" fmla="*/ 83 w 122"/>
                              <a:gd name="T1" fmla="*/ 0 h 1130"/>
                              <a:gd name="T2" fmla="*/ 73 w 122"/>
                              <a:gd name="T3" fmla="*/ 290 h 1130"/>
                              <a:gd name="T4" fmla="*/ 43 w 122"/>
                              <a:gd name="T5" fmla="*/ 300 h 1130"/>
                              <a:gd name="T6" fmla="*/ 33 w 122"/>
                              <a:gd name="T7" fmla="*/ 330 h 1130"/>
                              <a:gd name="T8" fmla="*/ 43 w 122"/>
                              <a:gd name="T9" fmla="*/ 420 h 1130"/>
                              <a:gd name="T10" fmla="*/ 113 w 122"/>
                              <a:gd name="T11" fmla="*/ 410 h 1130"/>
                              <a:gd name="T12" fmla="*/ 103 w 122"/>
                              <a:gd name="T13" fmla="*/ 380 h 1130"/>
                              <a:gd name="T14" fmla="*/ 73 w 122"/>
                              <a:gd name="T15" fmla="*/ 370 h 1130"/>
                              <a:gd name="T16" fmla="*/ 43 w 122"/>
                              <a:gd name="T17" fmla="*/ 610 h 1130"/>
                              <a:gd name="T18" fmla="*/ 113 w 122"/>
                              <a:gd name="T19" fmla="*/ 560 h 1130"/>
                              <a:gd name="T20" fmla="*/ 33 w 122"/>
                              <a:gd name="T21" fmla="*/ 590 h 1130"/>
                              <a:gd name="T22" fmla="*/ 43 w 122"/>
                              <a:gd name="T23" fmla="*/ 720 h 1130"/>
                              <a:gd name="T24" fmla="*/ 83 w 122"/>
                              <a:gd name="T25" fmla="*/ 760 h 1130"/>
                              <a:gd name="T26" fmla="*/ 83 w 122"/>
                              <a:gd name="T27" fmla="*/ 1130 h 1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122" h="1130">
                                <a:moveTo>
                                  <a:pt x="83" y="0"/>
                                </a:moveTo>
                                <a:cubicBezTo>
                                  <a:pt x="80" y="97"/>
                                  <a:pt x="86" y="194"/>
                                  <a:pt x="73" y="290"/>
                                </a:cubicBezTo>
                                <a:cubicBezTo>
                                  <a:pt x="72" y="300"/>
                                  <a:pt x="50" y="293"/>
                                  <a:pt x="43" y="300"/>
                                </a:cubicBezTo>
                                <a:cubicBezTo>
                                  <a:pt x="36" y="307"/>
                                  <a:pt x="36" y="320"/>
                                  <a:pt x="33" y="330"/>
                                </a:cubicBezTo>
                                <a:cubicBezTo>
                                  <a:pt x="36" y="360"/>
                                  <a:pt x="22" y="399"/>
                                  <a:pt x="43" y="420"/>
                                </a:cubicBezTo>
                                <a:cubicBezTo>
                                  <a:pt x="60" y="437"/>
                                  <a:pt x="93" y="423"/>
                                  <a:pt x="113" y="410"/>
                                </a:cubicBezTo>
                                <a:cubicBezTo>
                                  <a:pt x="122" y="404"/>
                                  <a:pt x="110" y="387"/>
                                  <a:pt x="103" y="380"/>
                                </a:cubicBezTo>
                                <a:cubicBezTo>
                                  <a:pt x="96" y="373"/>
                                  <a:pt x="83" y="373"/>
                                  <a:pt x="73" y="370"/>
                                </a:cubicBezTo>
                                <a:cubicBezTo>
                                  <a:pt x="0" y="480"/>
                                  <a:pt x="32" y="406"/>
                                  <a:pt x="43" y="610"/>
                                </a:cubicBezTo>
                                <a:cubicBezTo>
                                  <a:pt x="113" y="587"/>
                                  <a:pt x="96" y="610"/>
                                  <a:pt x="113" y="560"/>
                                </a:cubicBezTo>
                                <a:cubicBezTo>
                                  <a:pt x="69" y="545"/>
                                  <a:pt x="58" y="552"/>
                                  <a:pt x="33" y="590"/>
                                </a:cubicBezTo>
                                <a:cubicBezTo>
                                  <a:pt x="36" y="633"/>
                                  <a:pt x="31" y="678"/>
                                  <a:pt x="43" y="720"/>
                                </a:cubicBezTo>
                                <a:cubicBezTo>
                                  <a:pt x="73" y="825"/>
                                  <a:pt x="80" y="628"/>
                                  <a:pt x="83" y="760"/>
                                </a:cubicBezTo>
                                <a:cubicBezTo>
                                  <a:pt x="86" y="883"/>
                                  <a:pt x="83" y="1007"/>
                                  <a:pt x="83" y="113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Line 29"/>
                        <wps:cNvCnPr/>
                        <wps:spPr bwMode="auto">
                          <a:xfrm>
                            <a:off x="774700" y="133350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30"/>
                        <wps:cNvCnPr/>
                        <wps:spPr bwMode="auto">
                          <a:xfrm>
                            <a:off x="2368550" y="127000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31"/>
                        <wps:cNvCnPr/>
                        <wps:spPr bwMode="auto">
                          <a:xfrm flipV="1">
                            <a:off x="3860800" y="133350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3" o:spid="_x0000_s1026" editas="canvas" style="width:477pt;height:65.5pt;mso-position-horizontal-relative:char;mso-position-vertical-relative:line" coordsize="60579,831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8G57isgcAALhIAAAOAAAAZHJzL2Uyb0RvYy54bWzsXNtu20YQfS/Qf1jwsYAjXkVKiBy0VlwU SNsAcftOkZRElCJZkrbsFP33ntkLvVTEhkmcomnXDzJFjmZnzs5ezu4On7+4PxTsLmvavCpXlvPM tlhWJlWal7uV9cvN9UVksbaLyzQuqjJbWQ9Za724/Pqr58d6mbnVvirSrGFQUrbLY72y9l1XL2ez Ntlnh7h9VtVZiYfbqjnEHb42u1naxEdoPxQz17bns2PVpHVTJVnb4u5aPLQuuf7tNku6n7fbNutY sbJgW8c/G/65oc/Z5fN4uWviep8n0oz4I6w4xHmJQntV67iL2W2Tv6PqkCdN1Vbb7llSHWbVdpsn GfcB3jj2iTdXcXkXt9yZBOgoA3H1hHo3O7K7rK7zogAaM2hf0j36f0T9ZPS4KNlxZS0CN7BYEqOe tkXc4fJQpyurLXcWi4sdAiDpGg5DWxV5Shrpx22z21wVDbuLUQnX/I9wn+GJLlY3bbeO272Q449E 9RzyDjFS5IeVFdn0J27vszh9Waase6gRWCXCyyIjD1lqsSKDMXTF67eL82KKJCwqSgmBdP1YIy7b uo/Q9tOQf7OP64xXaLtMfrp73bAcAHpoJGV8gBfXTZZRsDMADdOpdIi9qV83HMj6VZX81opa0p6Q WAsZtjn+WKVQE992Fa+H+21zoF8i0Ng9h88BfOwBTdXxPYVkdt+xBI/D0A/xNMHj0AmDgAMNUJSW 5Lbtvs8qrjG+e9V2HN1diisqZJdKL26gZHso0JC+mbHIY0fmuK6oikcZR5Ox2Z45jqeaY6/H1WTC ET2eJuMuxjT5mpQ/ogmx3VsNbEZsmutSI5rCgcyYJtR6X96YTQtdxh3T5OiAA8gRxHXIfWdUmY66 Y48p03H3olFlOvBjVegMkA9HdenQjwHm6NjPx53UwR9HTIc/mI8Z5urweyOAuTr6wWigoqG8Pypc HfxwNCxcHfyxdkhdeh+G4biPOvijunTwqUFrbQj9SN9TxHvVeST3pew9cMVimjXYvOeqq5Z6LOpK 0B3dONR9QAWkqKsZEQZ2JOxNEgY4JMw72vdqhvckHE7SjNgi4cUkYWq7JO1Mc9GRPjrTnHSkl2hi UwB0pJ9oRZPEpafONFepnZCraApTtFNT4OLTXKVo5+LTXHWlq+7AVREIMiQbTB9PJ46NxTBx3JAD 8bKOO4pkdUnTDxrp2J7GVwxn9OBQ3WU3FRfp+BiMtgsz1dj6+Di53eTJd9nbgbBAbMFtRHlCg7Dc WfjSCn43FHoxBCpwB/rOaQ8FwP08QKjHsE8GugsOuyrUF+qlLMH0XvWesNOzB9aruwgGgSG33pPq xRzgg9TPB4pk0HgLHpIn1vui0EnqoZZg8L2B9QCF30UPrFmPyha30Zhxe5J+HihUgD2oRkf2B140 KBfjMC8BI+3kEhYSf0SGZmskFQ3vyujxMP+b6oDERxikgPZESPn2XC9TBg+G48naFaTBEAfpk9Sk Su2FRSxMwn+OsR3wBz7vLpSmQPRoQSDnq6JJyOjEqD3Zfhnmc/xUA9/DJACFzsNIvyvhwUA+Wb2s r0jwBGU96oKrdwfqZY1jbJ+sPhKhE+GnmvVSESjEIDbVbTmBP0EfX6mb5K2i7y+5zCOZ6NnngGlS nzlgiAMiyZmg8mgg1lS3ZcrNlhSRX0sSiGsUTjQvXoL3yN6bGBCn638s7MXL6GXkX/ju/OWFb6/X F99eX/kX82sworW3vrpaO39Sx+74y32epllJNFctHTj+NH4oFzEE6e8XDwZeDJwdY82zoRncN/ii /nPvwOgFPRR8clOlD6CKTSXWQrB2g4t91bwFe8Y6COj877dxAy5d/FCC7S4c30dUdfyLH1CMskZ/ stGfxGUCVSurw4IAv7zqxGLLbd3kuz1KcvigWFbfgqJuc2KQ3D5hlfwCwi1s/fzMG53AKfPmPddT M2/Xt20aO6l5Gur9zmKAzkEM9RYLJ4Z697TUUO8eCkO9/3YFwFDv88soNGxj6DHUGyCoSaOh3oZ6 6/TGUG/Bdns2baj3cJFLwGOot6He2Nc21HvqMYbzm960qnBKvfmy0lNTby+K5jgqYqj3+V1hQ73p 4MUN7av1JMtQ7x4KQ717KAz1NtSbjiQ4Ztfb7HpXtIF0jh6o/e3hHpm6K7b41H6d2fWWRxoM9TbU +6Q1nWtbhnob6m2o9wdkEIxQb5xCOaXe/MTIU1PvwAtdc+CcjZ1VNtTbUG+aRmpJEebAucohofO5 hnrzFVE6LWeot6He4iSlOXBuqLfaokUW1+QzvebAeZ9ccY5bKkjNgfMTIm52vUVGsqHehnp/OvXG NqOg3q/yMmMuz1KStPuqfN3gPDx9a6dkc/N0bbmv7XmeSNfmWQ08m3vugV9SLvc8CpA3L8cJlctN 2faUy83oYmUVsIafzFd53ZS2IUVouH3aDI1hqn+KpH9xDuuLzdzo4fnoUyEqEeKfy32grCMtFEXm 3UeGoushyGTioOOG6CpFhao3C3zeWHSjIAx49I5n0PwHe+8vMuiQpKsHHc8E/pCgY9sir39VeUTy vRZeNLepi+PZNf+DrlC+86RrcmTMF9n59578a9Pcnjhu+Rtr8LYanvQmX+VD79/Rv/PEsscXDl3+ BQAA//8DAFBLAwQUAAYACAAAACEAAdwUftsAAAAFAQAADwAAAGRycy9kb3ducmV2LnhtbEyPQUvD QBCF74L/YRnBS7Gbag01ZlNUELwINZZ6nSZjEszOhuwmTf69oxe9DDze48330u1kWzVS7xvHBlbL CBRx4cqGKwP79+erDSgfkEtsHZOBmTxss/OzFJPSnfiNxjxUSkrYJ2igDqFLtPZFTRb90nXE4n26 3mIQ2Ve67PEk5bbV11EUa4sNy4caO3qqqfjKB2vg1S4WtIvjl3E44MfhcT1Xc54bc3kxPdyDCjSF vzD84As6ZMJ0dAOXXrUGZEj4veLd3a5FHiV0s4pAZ6n+T599AwAA//8DAFBLAQItABQABgAIAAAA IQC2gziS/gAAAOEBAAATAAAAAAAAAAAAAAAAAAAAAABbQ29udGVudF9UeXBlc10ueG1sUEsBAi0A FAAGAAgAAAAhADj9If/WAAAAlAEAAAsAAAAAAAAAAAAAAAAALwEAAF9yZWxzLy5yZWxzUEsBAi0A FAAGAAgAAAAhADwbnuKyBwAAuEgAAA4AAAAAAAAAAAAAAAAALgIAAGRycy9lMm9Eb2MueG1sUEsB Ai0AFAAGAAgAAAAhAAHcFH7bAAAABQEAAA8AAAAAAAAAAAAAAAAADAoAAGRycy9kb3ducmV2Lnht bFBLBQYAAAAABAAEAPMAAAAUCwAAAAA= ">
                <v:shape id="_x0000_s1027" type="#_x0000_t75" style="position:absolute;width:60579;height:8318;visibility:visible;mso-wrap-style:square" stroked="t" strokecolor="white">
                  <v:fill o:detectmouseclick="t"/>
                  <v:path o:connecttype="none"/>
                </v:shape>
                <v:shape id="Freeform 25" o:spid="_x0000_s1028" style="position:absolute;left:8001;top:1143;width:774;height:7175;visibility:visible;mso-wrap-style:square;v-text-anchor:top" coordsize="122,113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T3OB8IA AADbAAAADwAAAGRycy9kb3ducmV2LnhtbERPy2rCQBTdF/yH4Qrd1YkVfERHKQXBSkV8b6+ZaxLM 3EkzY0z+vrModHk479miMYWoqXK5ZQX9XgSCOLE651TB8bB8G4NwHlljYZkUtORgMe+8zDDW9sk7 qvc+FSGEXYwKMu/LWEqXZGTQ9WxJHLibrQz6AKtU6gqfIdwU8j2KhtJgzqEhw5I+M0ru+4dR8PXj rpdt/n2taXRan5ePdjOpW6Veu83HFISnxv+L/9wrrWAQxoYv4QfI+S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RPc4HwgAAANsAAAAPAAAAAAAAAAAAAAAAAJgCAABkcnMvZG93 bnJldi54bWxQSwUGAAAAAAQABAD1AAAAhwMAAAAA " path="m83,c80,97,86,194,73,290v-1,10,-23,3,-30,10c36,307,36,320,33,330v3,30,-11,69,10,90c60,437,93,423,113,410v9,-6,-3,-23,-10,-30c96,373,83,373,73,370,,480,32,406,43,610v70,-23,53,,70,-50c69,545,58,552,33,590v3,43,-2,88,10,130c73,825,80,628,83,760v3,123,,247,,370e" filled="f">
                  <v:path arrowok="t" o:connecttype="custom" o:connectlocs="52705,0;46355,184150;27305,190500;20955,209550;27305,266700;71755,260350;65405,241300;46355,234950;27305,387350;71755,355600;20955,374650;27305,457200;52705,482600;52705,717550" o:connectangles="0,0,0,0,0,0,0,0,0,0,0,0,0,0"/>
                </v:shape>
                <v:shape id="Freeform 26" o:spid="_x0000_s1029" style="position:absolute;left:24003;top:1143;width:774;height:7175;visibility:visible;mso-wrap-style:square;v-text-anchor:top" coordsize="122,113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nFrnMUA AADbAAAADwAAAGRycy9kb3ducmV2LnhtbESP3WrCQBSE7wXfYTlC73RjhVajq5SCYEuL+H97zB6T YPZsml1j8vbdQsHLYWa+YWaLxhSipsrllhUMBxEI4sTqnFMF+92yPwbhPLLGwjIpaMnBYt7tzDDW 9s4bqrc+FQHCLkYFmfdlLKVLMjLoBrYkDt7FVgZ9kFUqdYX3ADeFfI6iF2kw57CQYUnvGSXX7c0o +Phx59M6/zrX9Hr4PC5v7fekbpV66jVvUxCeGv8I/7dXWsFoAn9fwg+Q8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+cWucxQAAANsAAAAPAAAAAAAAAAAAAAAAAJgCAABkcnMv ZG93bnJldi54bWxQSwUGAAAAAAQABAD1AAAAigMAAAAA " path="m83,c80,97,86,194,73,290v-1,10,-23,3,-30,10c36,307,36,320,33,330v3,30,-11,69,10,90c60,437,93,423,113,410v9,-6,-3,-23,-10,-30c96,373,83,373,73,370,,480,32,406,43,610v70,-23,53,,70,-50c69,545,58,552,33,590v3,43,-2,88,10,130c73,825,80,628,83,760v3,123,,247,,370e" filled="f">
                  <v:path arrowok="t" o:connecttype="custom" o:connectlocs="52705,0;46355,184150;27305,190500;20955,209550;27305,266700;71755,260350;65405,241300;46355,234950;27305,387350;71755,355600;20955,374650;27305,457200;52705,482600;52705,717550" o:connectangles="0,0,0,0,0,0,0,0,0,0,0,0,0,0"/>
                </v:shape>
                <v:shape id="Freeform 27" o:spid="_x0000_s1030" style="position:absolute;left:38862;top:1143;width:774;height:7175;visibility:visible;mso-wrap-style:square;v-text-anchor:top" coordsize="122,113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02xfMIA AADbAAAADwAAAGRycy9kb3ducmV2LnhtbERPy2rCQBTdF/yH4Qrd1YlFfERHKQXBSkV8b6+ZaxLM 3EkzY0z+vrModHk479miMYWoqXK5ZQX9XgSCOLE651TB8bB8G4NwHlljYZkUtORgMe+8zDDW9sk7 qvc+FSGEXYwKMu/LWEqXZGTQ9WxJHLibrQz6AKtU6gqfIdwU8j2KhtJgzqEhw5I+M0ru+4dR8PXj rpdt/n2taXRan5ePdjOpW6Veu83HFISnxv+L/9wrrWAQ1ocv4QfI+S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3TbF8wgAAANsAAAAPAAAAAAAAAAAAAAAAAJgCAABkcnMvZG93 bnJldi54bWxQSwUGAAAAAAQABAD1AAAAhwMAAAAA " path="m83,c80,97,86,194,73,290v-1,10,-23,3,-30,10c36,307,36,320,33,330v3,30,-11,69,10,90c60,437,93,423,113,410v9,-6,-3,-23,-10,-30c96,373,83,373,73,370,,480,32,406,43,610v70,-23,53,,70,-50c69,545,58,552,33,590v3,43,-2,88,10,130c73,825,80,628,83,760v3,123,,247,,370e" filled="f">
                  <v:path arrowok="t" o:connecttype="custom" o:connectlocs="52705,0;46355,184150;27305,190500;20955,209550;27305,266700;71755,260350;65405,241300;46355,234950;27305,387350;71755,355600;20955,374650;27305,457200;52705,482600;52705,717550" o:connectangles="0,0,0,0,0,0,0,0,0,0,0,0,0,0"/>
                </v:shape>
                <v:shape id="Freeform 28" o:spid="_x0000_s1031" style="position:absolute;left:53721;top:1143;width:774;height:7175;visibility:visible;mso-wrap-style:square;v-text-anchor:top" coordsize="122,113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AEU58UA AADbAAAADwAAAGRycy9kb3ducmV2LnhtbESP3WrCQBSE7wXfYTlC73RjkVajq5SCYEuL+H97zB6T YPZsml1j8vbdQsHLYWa+YWaLxhSipsrllhUMBxEI4sTqnFMF+92yPwbhPLLGwjIpaMnBYt7tzDDW 9s4bqrc+FQHCLkYFmfdlLKVLMjLoBrYkDt7FVgZ9kFUqdYX3ADeFfI6iF2kw57CQYUnvGSXX7c0o +Phx59M6/zrX9Hr4PC5v7fekbpV66jVvUxCeGv8I/7dXWsFoCH9fwg+Q8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YARTnxQAAANsAAAAPAAAAAAAAAAAAAAAAAJgCAABkcnMv ZG93bnJldi54bWxQSwUGAAAAAAQABAD1AAAAigMAAAAA " path="m83,c80,97,86,194,73,290v-1,10,-23,3,-30,10c36,307,36,320,33,330v3,30,-11,69,10,90c60,437,93,423,113,410v9,-6,-3,-23,-10,-30c96,373,83,373,73,370,,480,32,406,43,610v70,-23,53,,70,-50c69,545,58,552,33,590v3,43,-2,88,10,130c73,825,80,628,83,760v3,123,,247,,370e" filled="f">
                  <v:path arrowok="t" o:connecttype="custom" o:connectlocs="52705,0;46355,184150;27305,190500;20955,209550;27305,266700;71755,260350;65405,241300;46355,234950;27305,387350;71755,355600;20955,374650;27305,457200;52705,482600;52705,717550" o:connectangles="0,0,0,0,0,0,0,0,0,0,0,0,0,0"/>
                </v:shape>
                <v:line id="Line 29" o:spid="_x0000_s1032" style="position:absolute;visibility:visible;mso-wrap-style:square" from="7747,1333" to="7753,81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7KQKMQAAADbAAAADwAAAGRycy9kb3ducmV2LnhtbESPX2vCMBTF34V9h3AHe9N0MkSrUcZA 6EPnsI49X5prW21uapK13bdfBgMfD+fPj7PZjaYVPTnfWFbwPEtAEJdWN1wp+Dztp0sQPiBrbC2T gh/ysNs+TDaYajvwkfoiVCKOsE9RQR1Cl0rpy5oM+pntiKN3ts5giNJVUjsc4rhp5TxJFtJgw5FQ Y0dvNZXX4ttEblnl7vZ1uY7Z+T3f37hfHU4fSj09jq9rEIHGcA//tzOt4GUOf1/iD5Db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rspAoxAAAANsAAAAPAAAAAAAAAAAA AAAAAKECAABkcnMvZG93bnJldi54bWxQSwUGAAAAAAQABAD5AAAAkgMAAAAA ">
                  <v:stroke dashstyle="dash"/>
                </v:line>
                <v:line id="Line 30" o:spid="_x0000_s1033" style="position:absolute;visibility:visible;mso-wrap-style:square" from="23685,1270" to="23691,81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t4vIcMAAADbAAAADwAAAGRycy9kb3ducmV2LnhtbESPwWrDMBBE74H+g9hAb7Gc1oTiRgnF UPAhOdgJ6XWxtpaptXIs1XH+vioUehxm3gyz3c+2FxONvnOsYJ2kIIgbpztuFZxP76sXED4ga+wd k4I7edjvHhZbzLW7cUVTHVoRS9jnqMCEMORS+saQRZ+4gTh6n260GKIcW6lHvMVy28unNN1Iix3H BYMDFYaar/rbKsiOpdEf88EfqrS8UHfNimvtlHpczm+vIALN4T/8R5c6cs/w+yX+ALn7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beLyHDAAAA2wAAAA8AAAAAAAAAAAAA AAAAoQIAAGRycy9kb3ducmV2LnhtbFBLBQYAAAAABAAEAPkAAACRAwAAAAA= " strokeweight="2.25pt"/>
                <v:line id="Line 31" o:spid="_x0000_s1034" style="position:absolute;flip:y;visibility:visible;mso-wrap-style:square" from="38608,1333" to="38614,81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uQHv8QAAADbAAAADwAAAGRycy9kb3ducmV2LnhtbESPzWrDMBCE74G+g9hCb7Gc4JTgRgml UOihNMTOocfFWv8k1spYcqy8fVUo9DjMzjc7u0MwvbjR6DrLClZJCoK4srrjRsG5fF9uQTiPrLG3 TAru5OCwf1jsMNd25hPdCt+ICGGXo4LW+yGX0lUtGXSJHYijV9vRoI9ybKQecY5w08t1mj5Lgx3H hhYHemupuhaTiW9spr4Mq+lzjd+hOdmvoj5e7ko9PYbXFxCegv8//kt/aAVZBr9bIgDk/g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y5Ae/xAAAANsAAAAPAAAAAAAAAAAA AAAAAKECAABkcnMvZG93bnJldi54bWxQSwUGAAAAAAQABAD5AAAAkgMAAAAA ">
                  <v:stroke dashstyle="dash" endarrow="block"/>
                </v:line>
                <w10:anchorlock/>
              </v:group>
            </w:pict>
          </mc:Fallback>
        </mc:AlternateConten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</w:p>
    <w:p w:rsidR="001201DF" w:rsidRPr="001201DF" w:rsidRDefault="001201DF" w:rsidP="001201DF">
      <w:pPr>
        <w:rPr>
          <w:rFonts w:ascii=".VnTime" w:hAnsi=".VnTime"/>
          <w:color w:val="000000"/>
          <w:lang w:val="pt-BR"/>
        </w:rPr>
      </w:pPr>
      <w:r w:rsidRPr="001201DF">
        <w:rPr>
          <w:rFonts w:ascii="Times New Roman" w:hAnsi="Times New Roman"/>
          <w:b/>
          <w:color w:val="FF0000"/>
        </w:rPr>
        <w:t>Câu 17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Ký hiệu của</w:t>
      </w:r>
      <w:r w:rsidRPr="001201DF">
        <w:rPr>
          <w:rFonts w:ascii="Times New Roman" w:hAnsi="Times New Roman"/>
          <w:color w:val="000000"/>
          <w:lang w:val="pt-BR"/>
        </w:rPr>
        <w:t xml:space="preserve"> điện trở biến đổi theo điện áp trong các s</w:t>
      </w:r>
      <w:r w:rsidRPr="001201DF">
        <w:rPr>
          <w:rFonts w:ascii="Times New Roman" w:hAnsi="Times New Roman"/>
          <w:color w:val="000000"/>
          <w:lang w:val="vi-VN"/>
        </w:rPr>
        <w:t>ơ đồ</w:t>
      </w:r>
      <w:r w:rsidRPr="001201DF">
        <w:rPr>
          <w:rFonts w:ascii="Times New Roman" w:hAnsi="Times New Roman"/>
          <w:color w:val="000000"/>
          <w:lang w:val="pt-BR"/>
        </w:rPr>
        <w:t xml:space="preserve"> </w:t>
      </w:r>
      <w:r>
        <w:rPr>
          <w:rFonts w:ascii="Times New Roman" w:hAnsi="Times New Roman"/>
          <w:color w:val="000000"/>
          <w:lang w:val="pt-BR"/>
        </w:rPr>
        <w:t>mạch điện</w:t>
      </w:r>
      <w:r w:rsidRPr="001201DF">
        <w:rPr>
          <w:rFonts w:ascii="Times New Roman" w:hAnsi="Times New Roman"/>
          <w:color w:val="000000"/>
          <w:lang w:val="pt-BR"/>
        </w:rPr>
        <w:t>?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noProof/>
          <w:color w:val="000000"/>
        </w:rPr>
        <mc:AlternateContent>
          <mc:Choice Requires="wpc">
            <w:drawing>
              <wp:inline distT="0" distB="0" distL="0" distR="0" wp14:anchorId="7992A333" wp14:editId="098BE759">
                <wp:extent cx="6057900" cy="596900"/>
                <wp:effectExtent l="0" t="0" r="0" b="12700"/>
                <wp:docPr id="37" name="Canvas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457200" cy="114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5"/>
                        <wps:cNvCnPr/>
                        <wps:spPr bwMode="auto">
                          <a:xfrm>
                            <a:off x="469900" y="29210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6"/>
                        <wps:cNvCnPr/>
                        <wps:spPr bwMode="auto">
                          <a:xfrm>
                            <a:off x="1257300" y="29210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171700" y="228600"/>
                            <a:ext cx="457200" cy="114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3657600" y="228600"/>
                            <a:ext cx="457200" cy="114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5143500" y="228600"/>
                            <a:ext cx="457200" cy="114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10"/>
                        <wps:cNvCnPr/>
                        <wps:spPr bwMode="auto">
                          <a:xfrm>
                            <a:off x="3429000" y="2794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1"/>
                        <wps:cNvCnPr/>
                        <wps:spPr bwMode="auto">
                          <a:xfrm>
                            <a:off x="1828800" y="28575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2"/>
                        <wps:cNvCnPr/>
                        <wps:spPr bwMode="auto">
                          <a:xfrm>
                            <a:off x="4800600" y="28575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3"/>
                        <wps:cNvCnPr/>
                        <wps:spPr bwMode="auto">
                          <a:xfrm>
                            <a:off x="5600700" y="29210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4"/>
                        <wps:cNvCnPr/>
                        <wps:spPr bwMode="auto">
                          <a:xfrm>
                            <a:off x="4114800" y="29210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5"/>
                        <wps:cNvCnPr/>
                        <wps:spPr bwMode="auto">
                          <a:xfrm>
                            <a:off x="2628900" y="29210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6"/>
                        <wps:cNvCnPr/>
                        <wps:spPr bwMode="auto">
                          <a:xfrm flipV="1">
                            <a:off x="2286000" y="114300"/>
                            <a:ext cx="22860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2266950" y="368300"/>
                            <a:ext cx="342900" cy="2095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201DF" w:rsidRPr="00812F64" w:rsidRDefault="001201DF" w:rsidP="001201D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778250" y="361950"/>
                            <a:ext cx="34290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201DF" w:rsidRPr="00812F64" w:rsidRDefault="001201DF" w:rsidP="001201D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812F64">
                                <w:rPr>
                                  <w:sz w:val="16"/>
                                  <w:szCs w:val="16"/>
                                </w:rPr>
                                <w:t>T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5257800" y="368300"/>
                            <a:ext cx="38100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201DF" w:rsidRPr="00812F64" w:rsidRDefault="001201DF" w:rsidP="001201D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812F64">
                                <w:rPr>
                                  <w:sz w:val="16"/>
                                  <w:szCs w:val="16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Line 20"/>
                        <wps:cNvCnPr/>
                        <wps:spPr bwMode="auto">
                          <a:xfrm flipV="1">
                            <a:off x="2286000" y="114300"/>
                            <a:ext cx="22860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1"/>
                        <wps:cNvCnPr/>
                        <wps:spPr bwMode="auto">
                          <a:xfrm flipV="1">
                            <a:off x="3771900" y="114300"/>
                            <a:ext cx="22860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22"/>
                        <wps:cNvCnPr/>
                        <wps:spPr bwMode="auto">
                          <a:xfrm flipV="1">
                            <a:off x="5257800" y="114300"/>
                            <a:ext cx="22860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" o:spid="_x0000_s1026" editas="canvas" style="width:477pt;height:47pt;mso-position-horizontal-relative:char;mso-position-vertical-relative:line" coordsize="60579,596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KCPrYQgUAAJEzAAAOAAAAZHJzL2Uyb0RvYy54bWzsm1tzozYUx9870++g4T2xJe6ekJ3UTjqd SbuZzbbvMgibKSAqSOy00+/eI3ExOGEniRO308gPNiB80OWny9H/cPZpm6Xonoky4Xlg4NOpgVge 8ijJV4Hx69erE89AZUXziKY8Z4HxwErj0/n3351tihkjfM3TiAkERvJytikCY11VxWwyKcM1y2h5 yguWQ2LMRUYrOBWrSSToBqxn6YRMp85kw0VUCB6ysoSrizrROFf245iF1ec4LlmF0sCAvFXqW6jv pfyenJ/R2UrQYp2ETTboK3KR0SSHh3amFrSi6E4kj0xlSSh4yePqNOTZhMdxEjJVBigNnu6VZk7z e1qqwoRQO20G4egN7S5XMt85v0rSFGpjAtZn8pr83UD7MLi4KaB1yqJrp/Kw59+uacFUscpZ+Mv9 jUBJBPAAKjnNAJIv0Gw0X6UMWbKB5NPhttviRsislsU1D38vUc7na7iLXQjBN2tGI8gVlvdDEXp/ kCcl/BUtNz/zCKzTu4qrttrGIpMGoRXQNjC8KbQAMPIQGIR4DhyCLTpj2wqFkGzZLgBnoBDSMbbM On1CZ62ZQpTVj4xnSB4EhoBCqMfQ++uyktmis/YWVQyeJpGsdHUiVst5KtA9BU6v1EeVBErbvy3N 0SYwfJvYyvIgreybmKrPUyaypIIOlyaZKjDcVpdS1t9lHqkSVzRJ62PIcpo3FSrrsG6LJY8eoD4F r3sT9H44WHPxp4E20JMCo/zjjgpmoPSnHNrEx5Ylu546UbVoINFPWfZTaB6CqcCoDFQfzqu6u94V Ilmt4UlYlT3nF9COcaJqVrZxnasmswDrsaj1W2qvk5whW1Znw988vxHN2bMAtBzfl4RJAH0iWVTN 0QJoWkQlSwAdUz1onL4UMvMt+rr+Llv4YKgEv2vY+SZHqjNBZ2i7lRog//Kn/qV36VknFnEuT6zp YnFycTW3Tpwr7NoLczGfL/DfsizYmq2TKGK57DXtYI2t541FzbRRD7PdcN1Vw2RoXfVWqPj2V2Va jSv73QCaSF0/HnEEEKnHSUWccwBxmNiuHMg0chq5egH19NRMcIvcbmp2e9zdvvPUTLCL3ZZTPTer sVbPzb11/wi25DG23hGxNR3bletIvaTUS8roKQdvBFvzMbb+EbG1wbuxNbbg+2lsX4Kt1WKr1qVY uS+vdIVqX6cZOV3fAhoHvlDjoCtnXPtCH9gXsofMqf2fVzKHPeLBHlA9W3u2a+8xp/1v7X/LfUri DJkjvan5xVs+AFy3QtTM6T2f1ciS0B0yZx7AnA3Adc603mfUzI0x1+kx9Xqur8W8eJwDxaSbWzVz mrkx5oZqCj5ETiEO8bSeovWUXXTA03OrCUv+np6CXyyooDhNit9aYbJRk2sPtfYmdnLxTk7ue7CN ZyGlpFE5+T8k6KHqoQAdvRKJEulB9Q2MjEWg9zKIAZFHdUmkdKwlv9MXhXyMINrpL1+lGvwD3yK8 r7+gagvXWwrfK0iCEMfxwTOWW9qm4zVREDus+04ymfp27USPY/2vRkmMB1q8QZREtV1uoR/sQhN0 wIQK8zE7UWbH8r4ocxyWTdf1SMcyllgPNhkHLHeq40dluY7Rav1OHQPUi1wzO8Fmh/S+YHMcpCEy zG39rCeHZw/CimD0ljFEuyC3D410t32nke4jPRRzIOaomcsgEPNZzr9eFOtF8fvGC0MIZN9vgxil t0AUFgW43TXQfpsO1XxmqP6I3zaUikg31xw0ivYneY3o/xdR9SoGvIahtoWad1TkiyX9cxV9vHuT 5vwfAAAA//8DAFBLAwQUAAYACAAAACEAEC6cq9YAAAAEAQAADwAAAGRycy9kb3ducmV2LnhtbEyP wU7DMAyG70i8Q2QkbiwdGghK0wkNTWgHDgwewE1MW5E4VZOt3dvPcIGL7V+/9ftztZ6DV0caUx/Z wHJRgCK20fXcGvj82N48gEoZ2aGPTAZOlGBdX15UWLo48Tsd97lVEsKpRANdzkOpdbIdBUyLOBCL 9xXHgFnk2Go34iThwevborjXAXuWCx0OtOnIfu8PwcBALp/80hK9vBVTQ/Z1t/FszPXV/PwEKtOc /5bhB1/QoRamJh7YJeUNyCP5t4r3eLcS2cggXdeV/g9fnwEAAP//AwBQSwECLQAUAAYACAAAACEA toM4kv4AAADhAQAAEwAAAAAAAAAAAAAAAAAAAAAAW0NvbnRlbnRfVHlwZXNdLnhtbFBLAQItABQA BgAIAAAAIQA4/SH/1gAAAJQBAAALAAAAAAAAAAAAAAAAAC8BAABfcmVscy8ucmVsc1BLAQItABQA BgAIAAAAIQDKCPrYQgUAAJEzAAAOAAAAAAAAAAAAAAAAAC4CAABkcnMvZTJvRG9jLnhtbFBLAQIt ABQABgAIAAAAIQAQLpyr1gAAAAQBAAAPAAAAAAAAAAAAAAAAAJwHAABkcnMvZG93bnJldi54bWxQ SwUGAAAAAAQABADzAAAAnwgAAAAA ">
                <v:shape id="_x0000_s1027" type="#_x0000_t75" style="position:absolute;width:60579;height:5969;visibility:visible;mso-wrap-style:square">
                  <v:fill o:detectmouseclick="t"/>
                  <v:path o:connecttype="none"/>
                </v:shape>
                <v:rect id="Rectangle 4" o:spid="_x0000_s1028" style="position:absolute;left:8001;top:2286;width:4572;height:11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NlBmMQA AADbAAAADwAAAGRycy9kb3ducmV2LnhtbESPQW/CMAyF75P4D5GRdhvpmDRBIa2mTUzbEcplN68x baFxqiZA4dfjAxI3W+/5vc/LfHCtOlEfGs8GXicJKOLS24YrA9ti9TIDFSKyxdYzGbhQgDwbPS0x tf7MazptYqUkhEOKBuoYu1TrUNbkMEx8RyzazvcOo6x9pW2PZwl3rZ4mybt22LA01NjRZ03lYXN0 Bv6b6Rav6+I7cfPVW/wdiv3x78uY5/HwsQAVaYgP8/36xwq+wMovMoDOb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TZQZjEAAAA2wAAAA8AAAAAAAAAAAAAAAAAmAIAAGRycy9k b3ducmV2LnhtbFBLBQYAAAAABAAEAPUAAACJAwAAAAA= "/>
                <v:line id="Line 5" o:spid="_x0000_s1029" style="position:absolute;visibility:visible;mso-wrap-style:square" from="4699,2921" to="8128,29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huiFcQAAADbAAAADwAAAGRycy9kb3ducmV2LnhtbERPS2vCQBC+F/oflhF6qxtbCDW6irQU 1EOpD9DjmB2T2Oxs2F2T9N+7QqG3+fieM533phYtOV9ZVjAaJiCIc6srLhTsd5/PbyB8QNZYWyYF v+RhPnt8mGKmbccbarehEDGEfYYKyhCaTEqfl2TQD21DHLmzdQZDhK6Q2mEXw00tX5IklQYrjg0l NvReUv6zvRoFX6/fabtYrZf9YZWe8o/N6XjpnFJPg34xARGoD//iP/dSx/ljuP8SD5CzG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qG6IVxAAAANsAAAAPAAAAAAAAAAAA AAAAAKECAABkcnMvZG93bnJldi54bWxQSwUGAAAAAAQABAD5AAAAkgMAAAAA "/>
                <v:line id="Line 6" o:spid="_x0000_s1030" style="position:absolute;visibility:visible;mso-wrap-style:square" from="12573,2921" to="16002,29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U3BNcIAAADbAAAADwAAAGRycy9kb3ducmV2LnhtbERPy2rCQBTdF/oPwy24qxMVQomOIpaC uij1Abq8Zq5JNHMnzIxJ+vedRcHl4bxni97UoiXnK8sKRsMEBHFudcWFguPh6/0DhA/IGmvLpOCX PCzmry8zzLTteEftPhQihrDPUEEZQpNJ6fOSDPqhbYgjd7XOYIjQFVI77GK4qeU4SVJpsOLYUGJD q5Ly+/5hFHxPftJ2udmu+9MmveSfu8v51jmlBm/9cgoiUB+e4n/3WisYx/XxS/wBcv4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3BNcIAAADbAAAADwAAAAAAAAAAAAAA AAChAgAAZHJzL2Rvd25yZXYueG1sUEsFBgAAAAAEAAQA+QAAAJADAAAAAA== "/>
                <v:rect id="Rectangle 7" o:spid="_x0000_s1031" style="position:absolute;left:21717;top:2286;width:4572;height:11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48iuMIA AADbAAAADwAAAGRycy9kb3ducmV2LnhtbESPQYvCMBSE7wv+h/AEb2tqhUWrUURR3KPWi7dn82yr zUtpolZ//WZB8DjMzDfMdN6aStypcaVlBYN+BII4s7rkXMEhXX+PQDiPrLGyTAqe5GA+63xNMdH2 wTu6730uAoRdggoK7+tESpcVZND1bU0cvLNtDPogm1zqBh8BbioZR9GPNFhyWCiwpmVB2XV/MwpO ZXzA1y7dRGa8HvrfNr3cjiulet12MQHhqfWf8Lu91QriAfx/CT9Azv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7jyK4wgAAANsAAAAPAAAAAAAAAAAAAAAAAJgCAABkcnMvZG93 bnJldi54bWxQSwUGAAAAAAQABAD1AAAAhwMAAAAA "/>
                <v:rect id="Rectangle 8" o:spid="_x0000_s1032" style="position:absolute;left:36576;top:2286;width:4572;height:11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128z8IA AADbAAAADwAAAGRycy9kb3ducmV2LnhtbESPQYvCMBSE7wv+h/AEb2tqFxatRhHFxT1qvXh7Ns+2 2ryUJmr11xtB8DjMzDfMZNaaSlypcaVlBYN+BII4s7rkXMEuXX0PQTiPrLGyTAru5GA27XxNMNH2 xhu6bn0uAoRdggoK7+tESpcVZND1bU0cvKNtDPogm1zqBm8BbioZR9GvNFhyWCiwpkVB2Xl7MQoO ZbzDxyb9i8xo9eP/2/R02S+V6nXb+RiEp9Z/wu/2WiuIY3h9CT9AT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LXbzPwgAAANsAAAAPAAAAAAAAAAAAAAAAAJgCAABkcnMvZG93 bnJldi54bWxQSwUGAAAAAAQABAD1AAAAhwMAAAAA "/>
                <v:rect id="Rectangle 9" o:spid="_x0000_s1033" style="position:absolute;left:51435;top:2286;width:4572;height:11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BEZVMQA AADbAAAADwAAAGRycy9kb3ducmV2LnhtbESPQWvCQBSE70L/w/IKvemmEUqNrlJaUtqjxou3Z/aZ xGbfhuxGV3+9KxQ8DjPzDbNYBdOKE/WusazgdZKAIC6tbrhSsC3y8TsI55E1tpZJwYUcrJZPowVm 2p55TaeNr0SEsMtQQe19l0npypoMuontiKN3sL1BH2VfSd3jOcJNK9MkeZMGG44LNXb0WVP5txmM gn2TbvG6Lr4TM8un/jcUx2H3pdTLc/iYg/AU/CP83/7RCtIp3L/EHyCXN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QRGVTEAAAA2wAAAA8AAAAAAAAAAAAAAAAAmAIAAGRycy9k b3ducmV2LnhtbFBLBQYAAAAABAAEAPUAAACJAwAAAAA= "/>
                <v:line id="Line 10" o:spid="_x0000_s1034" style="position:absolute;visibility:visible;mso-wrap-style:square" from="34290,2794" to="36576,28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nbHNsYAAADbAAAADwAAAGRycy9kb3ducmV2LnhtbESPQWvCQBSE7wX/w/IEb3VTLaFEVxFL QT2Uagt6fGafSWr2bdhdk/TfdwtCj8PMfMPMl72pRUvOV5YVPI0TEMS51RUXCr4+3x5fQPiArLG2 TAp+yMNyMXiYY6Ztx3tqD6EQEcI+QwVlCE0mpc9LMujHtiGO3sU6gyFKV0jtsItwU8tJkqTSYMVx ocSG1iXl18PNKHiffqTtarvb9Mdtes5f9+fTd+eUGg371QxEoD78h+/tjVYweYa/L/EH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= "/>
                <v:line id="Line 11" o:spid="_x0000_s1035" style="position:absolute;visibility:visible;mso-wrap-style:square" from="18288,2857" to="21717,28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TpircYAAADbAAAADwAAAGRycy9kb3ducmV2LnhtbESPQWvCQBSE7wX/w/IEb3VTpaFEVxFL QT2Uagt6fGafSWr2bdhdk/TfdwtCj8PMfMPMl72pRUvOV5YVPI0TEMS51RUXCr4+3x5fQPiArLG2 TAp+yMNyMXiYY6Ztx3tqD6EQEcI+QwVlCE0mpc9LMujHtiGO3sU6gyFKV0jtsItwU8tJkqTSYMVx ocSG1iXl18PNKHiffqTtarvb9Mdtes5f9+fTd+eUGg371QxEoD78h+/tjVYweYa/L/EH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= "/>
                <v:line id="Line 12" o:spid="_x0000_s1036" style="position:absolute;visibility:visible;mso-wrap-style:square" from="48006,2857" to="51435,28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ej82sUAAADbAAAADwAAAGRycy9kb3ducmV2LnhtbESPQWvCQBSE74L/YXlCb7rRQijRVUQp aA+lWkGPz+wziWbfht1tkv77bqHQ4zAz3zCLVW9q0ZLzlWUF00kCgji3uuJCwenzdfwCwgdkjbVl UvBNHlbL4WCBmbYdH6g9hkJECPsMFZQhNJmUPi/JoJ/Yhjh6N+sMhihdIbXDLsJNLWdJkkqDFceF EhvalJQ/jl9GwfvzR9qu92+7/rxPr/n2cL3cO6fU06hfz0EE6sN/+K+90wpmKfx+iT9ALn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j82sUAAADbAAAADwAAAAAAAAAA AAAAAAChAgAAZHJzL2Rvd25yZXYueG1sUEsFBgAAAAAEAAQA+QAAAJMDAAAAAA== "/>
                <v:line id="Line 13" o:spid="_x0000_s1037" style="position:absolute;visibility:visible;mso-wrap-style:square" from="56007,2921" to="59436,29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qRZQcYAAADbAAAADwAAAGRycy9kb3ducmV2LnhtbESPQWvCQBSE7wX/w/IEb3VThbREVxFL QT2Uagt6fGafSWr2bdhdk/TfdwtCj8PMfMPMl72pRUvOV5YVPI0TEMS51RUXCr4+3x5fQPiArLG2 TAp+yMNyMXiYY6Ztx3tqD6EQEcI+QwVlCE0mpc9LMujHtiGO3sU6gyFKV0jtsItwU8tJkqTSYMVx ocSG1iXl18PNKHiffqTtarvb9Mdtes5f9+fTd+eUGg371QxEoD78h+/tjVYweYa/L/EH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= "/>
                <v:line id="Line 14" o:spid="_x0000_s1038" style="position:absolute;visibility:visible;mso-wrap-style:square" from="41148,2921" to="44577,29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zvNM8IAAADbAAAADwAAAGRycy9kb3ducmV2LnhtbERPy2rCQBTdF/oPwy24qxMVQomOIpaC uij1Abq8Zq5JNHMnzIxJ+vedRcHl4bxni97UoiXnK8sKRsMEBHFudcWFguPh6/0DhA/IGmvLpOCX PCzmry8zzLTteEftPhQihrDPUEEZQpNJ6fOSDPqhbYgjd7XOYIjQFVI77GK4qeU4SVJpsOLYUGJD q5Ly+/5hFHxPftJ2udmu+9MmveSfu8v51jmlBm/9cgoiUB+e4n/3WisYx7HxS/wBcv4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vNM8IAAADbAAAADwAAAAAAAAAAAAAA AAChAgAAZHJzL2Rvd25yZXYueG1sUEsFBgAAAAAEAAQA+QAAAJADAAAAAA== "/>
                <v:line id="Line 15" o:spid="_x0000_s1039" style="position:absolute;visibility:visible;mso-wrap-style:square" from="26289,2921" to="29718,29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HdoqMYAAADbAAAADwAAAGRycy9kb3ducmV2LnhtbESPQWvCQBSE7wX/w/IEb3VThdBGVxFL QT2Uagt6fGafSWr2bdhdk/TfdwtCj8PMfMPMl72pRUvOV5YVPI0TEMS51RUXCr4+3x6fQfiArLG2 TAp+yMNyMXiYY6Ztx3tqD6EQEcI+QwVlCE0mpc9LMujHtiGO3sU6gyFKV0jtsItwU8tJkqTSYMVx ocSG1iXl18PNKHiffqTtarvb9Mdtes5f9+fTd+eUGg371QxEoD78h+/tjVYweYG/L/EH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= "/>
                <v:line id="Line 16" o:spid="_x0000_s1040" style="position:absolute;flip:y;visibility:visible;mso-wrap-style:square" from="22860,1143" to="25146,45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KrUEsQAAADbAAAADwAAAGRycy9kb3ducmV2LnhtbESPwUrDQBCG74LvsIzgJbSbGhCbdlus WhDEg7WHHofsNAlmZ0N2bNO37xwEj8M//zffLNdj6MyJhtRGdjCb5mCIq+hbrh3sv7eTJzBJkD12 kcnBhRKsV7c3Syx9PPMXnXZSG4VwKtFBI9KX1qaqoYBpGntizY5xCCg6DrX1A54VHjr7kOePNmDL eqHBnl4aqn52v0E1tp/8WhTZJtgsm9PbQT5yK87d343PCzBCo/wv/7XfvYNC7fUXBYBdXQ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0qtQSxAAAANsAAAAPAAAAAAAAAAAA AAAAAKECAABkcnMvZG93bnJldi54bWxQSwUGAAAAAAQABAD5AAAAkgMAAAAA 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" o:spid="_x0000_s1041" type="#_x0000_t202" style="position:absolute;left:22669;top:3683;width:3429;height:20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wQ/zcEA AADbAAAADwAAAGRycy9kb3ducmV2LnhtbESPQYvCMBSE7wv+h/AEL4umVlikGkVE0auuF2+P5tkW m5e2ibb6640geBxm5htmvuxMKe7UuMKygvEoAkGcWl1wpuD0vx1OQTiPrLG0TAoe5GC56P3MMdG2 5QPdjz4TAcIuQQW591UipUtzMuhGtiIO3sU2Bn2QTSZ1g22Am1LGUfQnDRYcFnKsaJ1Tej3ejALb bh7GUh3Fv+en2a1X9eES10oN+t1qBsJT57/hT3uvFUzG8P4SfoBcvAAAAP//AwBQSwECLQAUAAYA CAAAACEA8PeKu/0AAADiAQAAEwAAAAAAAAAAAAAAAAAAAAAAW0NvbnRlbnRfVHlwZXNdLnhtbFBL AQItABQABgAIAAAAIQAx3V9h0gAAAI8BAAALAAAAAAAAAAAAAAAAAC4BAABfcmVscy8ucmVsc1BL AQItABQABgAIAAAAIQAzLwWeQQAAADkAAAAQAAAAAAAAAAAAAAAAACkCAABkcnMvc2hhcGV4bWwu eG1sUEsBAi0AFAAGAAgAAAAhAP8EP83BAAAA2wAAAA8AAAAAAAAAAAAAAAAAmAIAAGRycy9kb3du cmV2LnhtbFBLBQYAAAAABAAEAPUAAACGAwAAAAA= " strokecolor="white">
                  <v:textbox>
                    <w:txbxContent>
                      <w:p w:rsidR="001201DF" w:rsidRPr="00812F64" w:rsidRDefault="001201DF" w:rsidP="001201DF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Text Box 18" o:spid="_x0000_s1042" type="#_x0000_t202" style="position:absolute;left:37782;top:3619;width:3429;height:2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9ahusMA AADbAAAADwAAAGRycy9kb3ducmV2LnhtbESPQWvCQBSE74X+h+UJXkrdNIUiqWsIUtFrrBdvj+wz CWbfJtmtSfz1bkHwOMzMN8wqHU0jrtS72rKCj0UEgriwuuZSwfF3+74E4TyyxsYyKZjIQbp+fVlh ou3AOV0PvhQBwi5BBZX3bSKlKyoy6Ba2JQ7e2fYGfZB9KXWPQ4CbRsZR9CUN1hwWKmxpU1FxOfwZ BXb4mYylLorfTjez22Rdfo47peazMfsG4Wn0z/CjvdcKPmP4/xJ+gFzf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D9ahusMAAADbAAAADwAAAAAAAAAAAAAAAACYAgAAZHJzL2Rv d25yZXYueG1sUEsFBgAAAAAEAAQA9QAAAIgDAAAAAA== " strokecolor="white">
                  <v:textbox>
                    <w:txbxContent>
                      <w:p w:rsidR="001201DF" w:rsidRPr="00812F64" w:rsidRDefault="001201DF" w:rsidP="001201DF">
                        <w:pPr>
                          <w:rPr>
                            <w:sz w:val="16"/>
                            <w:szCs w:val="16"/>
                          </w:rPr>
                        </w:pPr>
                        <w:r w:rsidRPr="00812F64">
                          <w:rPr>
                            <w:sz w:val="16"/>
                            <w:szCs w:val="16"/>
                          </w:rPr>
                          <w:t>TH</w:t>
                        </w:r>
                      </w:p>
                    </w:txbxContent>
                  </v:textbox>
                </v:shape>
                <v:shape id="Text Box 19" o:spid="_x0000_s1043" type="#_x0000_t202" style="position:absolute;left:52578;top:3683;width:3810;height:2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JoEIcMA AADbAAAADwAAAGRycy9kb3ducmV2LnhtbESPQWvCQBSE70L/w/IKXqRujCAlzUYkWOxV7aW3R/aZ hGbfJtltEvvrXUHwOMzMN0y6nUwjBupdbVnBahmBIC6srrlU8H3+fHsH4TyyxsYyKbiSg232Mksx 0XbkIw0nX4oAYZeggsr7NpHSFRUZdEvbEgfvYnuDPsi+lLrHMcBNI+Mo2kiDNYeFClvKKyp+T39G gR33V2Opi+LFz7855LvueIk7peav0+4DhKfJP8OP9pdWsF7D/Uv4ATK7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YJoEIcMAAADbAAAADwAAAAAAAAAAAAAAAACYAgAAZHJzL2Rv d25yZXYueG1sUEsFBgAAAAAEAAQA9QAAAIgDAAAAAA== " strokecolor="white">
                  <v:textbox>
                    <w:txbxContent>
                      <w:p w:rsidR="001201DF" w:rsidRPr="00812F64" w:rsidRDefault="001201DF" w:rsidP="001201DF">
                        <w:pPr>
                          <w:rPr>
                            <w:sz w:val="16"/>
                            <w:szCs w:val="16"/>
                          </w:rPr>
                        </w:pPr>
                        <w:r w:rsidRPr="00812F64">
                          <w:rPr>
                            <w:sz w:val="16"/>
                            <w:szCs w:val="16"/>
                          </w:rPr>
                          <w:t>V</w:t>
                        </w:r>
                      </w:p>
                    </w:txbxContent>
                  </v:textbox>
                </v:shape>
                <v:line id="Line 20" o:spid="_x0000_s1044" style="position:absolute;flip:y;visibility:visible;mso-wrap-style:square" from="22860,1143" to="25146,45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5HSEcUAAADbAAAADwAAAGRycy9kb3ducmV2LnhtbESPT2vCQBDF7wW/wzJCL6FuaorU6CrW PyCUHrQ9eByyYxLMzobsVNNv3xUKPT7evN+bN1/2rlFX6kLt2cDzKAVFXHhbc2ng63P39AoqCLLF xjMZ+KEAy8XgYY659Tc+0PUopYoQDjkaqETaXOtQVOQwjHxLHL2z7xxKlF2pbYe3CHeNHqfpRDus OTZU2NK6ouJy/Hbxjd0Hb7IseXM6Saa0Pcl7qsWYx2G/moES6uX/+C+9twayF7hviQDQi1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5HSEcUAAADbAAAADwAAAAAAAAAA AAAAAAChAgAAZHJzL2Rvd25yZXYueG1sUEsFBgAAAAAEAAQA+QAAAJMDAAAAAA== ">
                  <v:stroke endarrow="block"/>
                </v:line>
                <v:line id="Line 21" o:spid="_x0000_s1045" style="position:absolute;flip:y;visibility:visible;mso-wrap-style:square" from="37719,1143" to="40005,45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N13isUAAADbAAAADwAAAGRycy9kb3ducmV2LnhtbESPT2vCQBDF7wW/wzJCL6FuaqjU6CrW PyCUHrQ9eByyYxLMzobsVNNv3xUKPT7evN+bN1/2rlFX6kLt2cDzKAVFXHhbc2ng63P39AoqCLLF xjMZ+KEAy8XgYY659Tc+0PUopYoQDjkaqETaXOtQVOQwjHxLHL2z7xxKlF2pbYe3CHeNHqfpRDus OTZU2NK6ouJy/Hbxjd0Hb7IseXM6Saa0Pcl7qsWYx2G/moES6uX/+C+9twayF7hviQDQi1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5N13isUAAADbAAAADwAAAAAAAAAA AAAAAAChAgAAZHJzL2Rvd25yZXYueG1sUEsFBgAAAAAEAAQA+QAAAJMDAAAAAA== ">
                  <v:stroke endarrow="block"/>
                </v:line>
                <v:line id="Line 22" o:spid="_x0000_s1046" style="position:absolute;flip:y;visibility:visible;mso-wrap-style:square" from="52578,1143" to="54864,45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A/p/cQAAADbAAAADwAAAGRycy9kb3ducmV2LnhtbESPT2vCQBDF74V+h2UKXkLdaEDa1FXq PyiIB9Meehyy0yQ0Oxuyo8Zv7xaEHh9v3u/Nmy8H16oz9aHxbGAyTkERl942XBn4+tw9v4AKgmyx 9UwGrhRguXh8mGNu/YWPdC6kUhHCIUcDtUiXax3KmhyGse+Io/fje4cSZV9p2+Mlwl2rp2k60w4b jg01drSuqfwtTi6+sTvwJsuSldNJ8krbb9mnWowZPQ3vb6CEBvk/vqc/rIFsBn9bIgD04g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UD+n9xAAAANsAAAAPAAAAAAAAAAAA AAAAAKECAABkcnMvZG93bnJldi54bWxQSwUGAAAAAAQABAD5AAAAkgMAAAAA ">
                  <v:stroke endarrow="block"/>
                </v:line>
                <w10:anchorlock/>
              </v:group>
            </w:pict>
          </mc:Fallback>
        </mc:AlternateContent>
      </w:r>
    </w:p>
    <w:p w:rsidR="001201DF" w:rsidRPr="001201DF" w:rsidRDefault="001201DF" w:rsidP="001201D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color w:val="000000"/>
          <w:lang w:val="pt-BR"/>
        </w:rPr>
      </w:pPr>
      <w:r w:rsidRPr="001201DF">
        <w:rPr>
          <w:rFonts w:ascii="Times New Roman" w:hAnsi="Times New Roman"/>
          <w:b/>
          <w:color w:val="FF0000"/>
        </w:rPr>
        <w:t>Câu 18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pt-BR"/>
        </w:rPr>
        <w:t>Một cuộn cảm có cảm kháng là 150Ω ( f = 50 Hz).  Trị số điện cảm của cuộn cảm bằng?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bCs/>
          <w:color w:val="000000"/>
          <w:lang w:val="nl-NL"/>
        </w:rPr>
        <w:t>477,5m</w:t>
      </w:r>
      <w:r w:rsidRPr="001201DF">
        <w:rPr>
          <w:rFonts w:ascii="Times New Roman" w:hAnsi="Times New Roman"/>
          <w:color w:val="000000"/>
          <w:lang w:val="nl-NL"/>
        </w:rPr>
        <w:t>H.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318</w:t>
      </w:r>
      <w:r w:rsidRPr="001201DF">
        <w:rPr>
          <w:rFonts w:ascii="Times New Roman" w:hAnsi="Times New Roman"/>
          <w:color w:val="000000"/>
          <w:lang w:val="nl-NL"/>
        </w:rPr>
        <w:t xml:space="preserve"> mH.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l-NL"/>
        </w:rPr>
        <w:t>0,</w:t>
      </w:r>
      <w:r w:rsidRPr="001201DF">
        <w:rPr>
          <w:rFonts w:ascii="Times New Roman" w:hAnsi="Times New Roman"/>
          <w:color w:val="000000"/>
        </w:rPr>
        <w:t>637</w:t>
      </w:r>
      <w:r w:rsidRPr="001201DF">
        <w:rPr>
          <w:rFonts w:ascii="Times New Roman" w:hAnsi="Times New Roman"/>
          <w:color w:val="000000"/>
          <w:lang w:val="nl-NL"/>
        </w:rPr>
        <w:t>mH.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l-NL"/>
        </w:rPr>
        <w:t xml:space="preserve">0,478 </w:t>
      </w:r>
      <w:r w:rsidRPr="001201DF">
        <w:rPr>
          <w:rFonts w:ascii="Times New Roman" w:hAnsi="Times New Roman"/>
          <w:color w:val="000000"/>
        </w:rPr>
        <w:t>μ</w:t>
      </w:r>
      <w:r w:rsidRPr="001201DF">
        <w:rPr>
          <w:rFonts w:ascii="Times New Roman" w:hAnsi="Times New Roman"/>
          <w:color w:val="000000"/>
          <w:lang w:val="nl-NL"/>
        </w:rPr>
        <w:t>H.</w:t>
      </w:r>
    </w:p>
    <w:p w:rsidR="001201DF" w:rsidRPr="001201DF" w:rsidRDefault="001201DF" w:rsidP="001201DF">
      <w:pPr>
        <w:tabs>
          <w:tab w:val="left" w:pos="2608"/>
          <w:tab w:val="left" w:pos="4939"/>
          <w:tab w:val="left" w:pos="7269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19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Cảm kháng của một cuộn dây có trị số điện cảm L =</w:t>
      </w:r>
      <w:r w:rsidRPr="001201DF">
        <w:rPr>
          <w:rFonts w:ascii="Times New Roman" w:hAnsi="Times New Roman"/>
          <w:color w:val="000000"/>
          <w:position w:val="-24"/>
          <w:lang w:val="vi-VN" w:eastAsia="vi-VN"/>
        </w:rPr>
        <w:object w:dxaOrig="800" w:dyaOrig="620">
          <v:shape id="_x0000_i1036" type="#_x0000_t75" style="width:39.75pt;height:30.75pt" o:ole="">
            <v:imagedata r:id="rId30" o:title=""/>
          </v:shape>
          <o:OLEObject Type="Embed" ProgID="Equation.DSMT4" ShapeID="_x0000_i1036" DrawAspect="Content" ObjectID="_1731076596" r:id="rId31"/>
        </w:object>
      </w:r>
      <w:r w:rsidRPr="001201DF">
        <w:rPr>
          <w:rFonts w:ascii="Times New Roman" w:hAnsi="Times New Roman"/>
          <w:color w:val="000000"/>
          <w:lang w:val="vi-VN"/>
        </w:rPr>
        <w:t xml:space="preserve"> khi mắc vào mạch điện xoay chiều có điện áp hiệu dụng 100V,  tần số </w:t>
      </w:r>
      <w:r w:rsidRPr="001201DF">
        <w:rPr>
          <w:rFonts w:ascii="Times New Roman" w:hAnsi="Times New Roman"/>
          <w:color w:val="000000"/>
        </w:rPr>
        <w:t>6</w:t>
      </w:r>
      <w:r w:rsidRPr="001201DF">
        <w:rPr>
          <w:rFonts w:ascii="Times New Roman" w:hAnsi="Times New Roman"/>
          <w:color w:val="000000"/>
          <w:lang w:val="vi-VN"/>
        </w:rPr>
        <w:t>0 Hz là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5</w:t>
      </w:r>
      <w:r w:rsidRPr="001201DF">
        <w:rPr>
          <w:rFonts w:ascii="Times New Roman" w:hAnsi="Times New Roman"/>
          <w:color w:val="000000"/>
          <w:position w:val="-4"/>
          <w:lang w:val="vi-VN" w:eastAsia="vi-VN"/>
        </w:rPr>
        <w:object w:dxaOrig="260" w:dyaOrig="260">
          <v:shape id="_x0000_i1037" type="#_x0000_t75" style="width:12.75pt;height:12.75pt" o:ole="">
            <v:imagedata r:id="rId32" o:title=""/>
          </v:shape>
          <o:OLEObject Type="Embed" ProgID="Equation.DSMT4" ShapeID="_x0000_i1037" DrawAspect="Content" ObjectID="_1731076597" r:id="rId33"/>
        </w:objec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50</w:t>
      </w:r>
      <w:r w:rsidRPr="001201DF">
        <w:rPr>
          <w:rFonts w:ascii="Times New Roman" w:hAnsi="Times New Roman"/>
          <w:color w:val="000000"/>
          <w:position w:val="-4"/>
          <w:lang w:val="vi-VN" w:eastAsia="vi-VN"/>
        </w:rPr>
        <w:object w:dxaOrig="260" w:dyaOrig="260">
          <v:shape id="_x0000_i1038" type="#_x0000_t75" style="width:12.75pt;height:12.75pt" o:ole="">
            <v:imagedata r:id="rId32" o:title=""/>
          </v:shape>
          <o:OLEObject Type="Embed" ProgID="Equation.DSMT4" ShapeID="_x0000_i1038" DrawAspect="Content" ObjectID="_1731076598" r:id="rId34"/>
        </w:objec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6</w:t>
      </w:r>
      <w:r w:rsidRPr="001201DF">
        <w:rPr>
          <w:rFonts w:ascii="Times New Roman" w:hAnsi="Times New Roman"/>
          <w:color w:val="000000"/>
          <w:lang w:val="vi-VN"/>
        </w:rPr>
        <w:t>0</w:t>
      </w:r>
      <w:r w:rsidRPr="001201DF">
        <w:rPr>
          <w:rFonts w:ascii="Times New Roman" w:hAnsi="Times New Roman"/>
          <w:color w:val="000000"/>
          <w:position w:val="-4"/>
          <w:lang w:val="vi-VN" w:eastAsia="vi-VN"/>
        </w:rPr>
        <w:object w:dxaOrig="260" w:dyaOrig="260">
          <v:shape id="_x0000_i1039" type="#_x0000_t75" style="width:12.75pt;height:12.75pt" o:ole="">
            <v:imagedata r:id="rId32" o:title=""/>
          </v:shape>
          <o:OLEObject Type="Embed" ProgID="Equation.DSMT4" ShapeID="_x0000_i1039" DrawAspect="Content" ObjectID="_1731076599" r:id="rId35"/>
        </w:objec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12</w:t>
      </w:r>
      <w:r w:rsidRPr="001201DF">
        <w:rPr>
          <w:rFonts w:ascii="Times New Roman" w:hAnsi="Times New Roman"/>
          <w:color w:val="000000"/>
          <w:lang w:val="vi-VN"/>
        </w:rPr>
        <w:t>0</w:t>
      </w:r>
      <w:r w:rsidRPr="001201DF">
        <w:rPr>
          <w:rFonts w:ascii="Times New Roman" w:hAnsi="Times New Roman"/>
          <w:color w:val="000000"/>
          <w:position w:val="-4"/>
          <w:lang w:val="vi-VN" w:eastAsia="vi-VN"/>
        </w:rPr>
        <w:object w:dxaOrig="260" w:dyaOrig="260">
          <v:shape id="_x0000_i1040" type="#_x0000_t75" style="width:12.75pt;height:12.75pt" o:ole="">
            <v:imagedata r:id="rId32" o:title=""/>
          </v:shape>
          <o:OLEObject Type="Embed" ProgID="Equation.DSMT4" ShapeID="_x0000_i1040" DrawAspect="Content" ObjectID="_1731076600" r:id="rId36"/>
        </w:object>
      </w:r>
    </w:p>
    <w:p w:rsidR="001201DF" w:rsidRPr="001201DF" w:rsidRDefault="001201DF" w:rsidP="001201DF">
      <w:pPr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/>
          <w:color w:val="000000"/>
          <w:lang w:val="nl-NL"/>
        </w:rPr>
      </w:pPr>
      <w:r w:rsidRPr="001201DF">
        <w:rPr>
          <w:rFonts w:ascii="Times New Roman" w:hAnsi="Times New Roman"/>
          <w:b/>
          <w:color w:val="FF0000"/>
        </w:rPr>
        <w:t>Câu 20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Mạch điện tử điều khiển được phân loại theo mấy tiêu chí?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2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3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4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5</w:t>
      </w:r>
    </w:p>
    <w:p w:rsidR="001201DF" w:rsidRPr="001201DF" w:rsidRDefault="001201DF" w:rsidP="001201DF">
      <w:pPr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21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Ký hiệu của tụ bán chỉnh hoặc tụ tinh chỉnh</w:t>
      </w:r>
      <w:r w:rsidRPr="001201DF">
        <w:rPr>
          <w:rFonts w:ascii="Times New Roman" w:hAnsi="Times New Roman" w:cs="Arial"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trong các s</w:t>
      </w:r>
      <w:r w:rsidRPr="001201DF">
        <w:rPr>
          <w:rFonts w:ascii="Times New Roman" w:hAnsi="Times New Roman"/>
          <w:color w:val="000000"/>
          <w:lang w:val="vi-VN"/>
        </w:rPr>
        <w:t>ơ đồ</w:t>
      </w:r>
      <w:r w:rsidRPr="001201DF">
        <w:rPr>
          <w:rFonts w:ascii="Times New Roman" w:hAnsi="Times New Roman" w:cs="Arial"/>
          <w:color w:val="000000"/>
          <w:lang w:val="vi-VN"/>
        </w:rPr>
        <w:t xml:space="preserve"> </w:t>
      </w:r>
      <w:r w:rsidRPr="001201DF"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  <w:lang w:val="pt-BR"/>
        </w:rPr>
        <w:t>mạch điện</w:t>
      </w:r>
      <w:r w:rsidRPr="001201DF">
        <w:rPr>
          <w:rFonts w:ascii="Times New Roman" w:hAnsi="Times New Roman"/>
          <w:color w:val="000000"/>
        </w:rPr>
        <w:t xml:space="preserve"> là?</w:t>
      </w:r>
    </w:p>
    <w:p w:rsidR="001201DF" w:rsidRPr="001201DF" w:rsidRDefault="001201DF" w:rsidP="001201DF">
      <w:pPr>
        <w:jc w:val="both"/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noProof/>
          <w:color w:val="000000"/>
        </w:rPr>
        <mc:AlternateContent>
          <mc:Choice Requires="wpc">
            <w:drawing>
              <wp:inline distT="0" distB="0" distL="0" distR="0" wp14:anchorId="1780ED01" wp14:editId="4810F5C3">
                <wp:extent cx="6057900" cy="457200"/>
                <wp:effectExtent l="0" t="0" r="0" b="0"/>
                <wp:docPr id="51" name="Canvas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Line 53"/>
                        <wps:cNvCnPr/>
                        <wps:spPr bwMode="auto">
                          <a:xfrm>
                            <a:off x="21717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54"/>
                        <wps:cNvCnPr/>
                        <wps:spPr bwMode="auto">
                          <a:xfrm>
                            <a:off x="19431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55"/>
                        <wps:cNvCnPr/>
                        <wps:spPr bwMode="auto">
                          <a:xfrm>
                            <a:off x="22860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6"/>
                        <wps:cNvCnPr/>
                        <wps:spPr bwMode="auto">
                          <a:xfrm>
                            <a:off x="22860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57"/>
                        <wps:cNvCnPr/>
                        <wps:spPr bwMode="auto">
                          <a:xfrm>
                            <a:off x="37719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58"/>
                        <wps:cNvCnPr/>
                        <wps:spPr bwMode="auto">
                          <a:xfrm>
                            <a:off x="35433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59"/>
                        <wps:cNvCnPr/>
                        <wps:spPr bwMode="auto">
                          <a:xfrm>
                            <a:off x="38862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60"/>
                        <wps:cNvCnPr/>
                        <wps:spPr bwMode="auto">
                          <a:xfrm>
                            <a:off x="38862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61"/>
                        <wps:cNvCnPr/>
                        <wps:spPr bwMode="auto">
                          <a:xfrm>
                            <a:off x="53721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62"/>
                        <wps:cNvCnPr/>
                        <wps:spPr bwMode="auto">
                          <a:xfrm>
                            <a:off x="51435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63"/>
                        <wps:cNvCnPr/>
                        <wps:spPr bwMode="auto">
                          <a:xfrm>
                            <a:off x="54864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64"/>
                        <wps:cNvCnPr/>
                        <wps:spPr bwMode="auto">
                          <a:xfrm>
                            <a:off x="54864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65"/>
                        <wps:cNvCnPr/>
                        <wps:spPr bwMode="auto">
                          <a:xfrm flipV="1">
                            <a:off x="2057400" y="114300"/>
                            <a:ext cx="34290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66"/>
                        <wps:cNvCnPr/>
                        <wps:spPr bwMode="auto">
                          <a:xfrm flipV="1">
                            <a:off x="3657600" y="114300"/>
                            <a:ext cx="34290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67"/>
                        <wps:cNvCnPr/>
                        <wps:spPr bwMode="auto">
                          <a:xfrm>
                            <a:off x="4000500" y="114300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68"/>
                        <wps:cNvCnPr/>
                        <wps:spPr bwMode="auto">
                          <a:xfrm>
                            <a:off x="3981450" y="76200"/>
                            <a:ext cx="50800" cy="63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7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33400" y="85725"/>
                            <a:ext cx="6096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51" o:spid="_x0000_s1026" editas="canvas" style="width:477pt;height:36pt;mso-position-horizontal-relative:char;mso-position-vertical-relative:line" coordsize="60579,4572" o:gfxdata="UEsDBBQABgAIAAAAIQCm5lH7DAEAABUCAAATAAAAW0NvbnRlbnRfVHlwZXNdLnhtbJSRTU7DMBBG 90jcwfIWJQ5dIITidEHKEhAqB7DsSWIR/8hjQnp77LSVoKJIXdoz75s3dr2ezUgmCKid5fS2rCgB K53Stuf0fftU3FOCUVglRmeB0x0gXTfXV/V25wFJoi1yOsToHxhDOYARWDoPNlU6F4yI6Rh65oX8 ED2wVVXdMelsBBuLmDNoU7fQic8xks2crvcmYDpKHvd9eRSn2mR+LnKF/ckEGPEEEt6PWoqYtmOT VSdmxcGqTOTSg4P2eJPUz0zIld9WPwccuJf0nEErIK8ixGdhkjtTARmsXOtk+X9GljRYuK7TEso2 4Gahjk7nspX7sgGmS8PbhL3BdExny6c23wA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Np2vWArBQAAxS0AAA4AAABkcnMvZTJvRG9jLnhtbOxa227jNhB9L9B/ EPTuWPcb4ixS2SkKpG3Q2zstUTaxEimQtJ1g0X/vkJIcq3GaixZtF0sDtimSGg05R8Mh51x+uG9q a4+5IIwubPfCsS1MC1YSulnYv/92M0tsS0hES1Qzihf2Axb2h6tvv7k8tBn22JbVJeYWCKEiO7QL eytlm83notjiBokL1mIKjRXjDZJwyTfzkqMDSG/quec40fzAeNlyVmAhoHbZNdpXWn5V4UL+XFUC S6te2KCb1L9c/67V7/zqEmUbjtotKXo10Du0aBCh8NCjqCWSyNpx8kRUQwrOBKvkRcGaOasqUmA9 BhiN6/xtNDmieyT0YAqYnUFBKH1GueuN0puyG1LXMBtzkJ6pOvV/APtgqDy0YB3RHu0kpj3/1y1q sR6WyIqf9nfcIiWAx7YoagAjt4RiK/SVbdSDoUdO73h/JVrovj78yEroiXaS6Wm/r3ijhgETat0v bM+N3dgBez+AWDfwoQi3owzfS6uA9sgPbauARs9Loq5xjrJBSMuF/B6zxlKFhV2DOvohaH8rJMiB rkOX0dShrKbWYWGnoRfqGwSrSanmVXUTfLPOa27tkYKi/iilQNioG2c7WmpltxiVq74sEam7MvSv aT8WUGcYlcbap9RJV8kqCWaBF61mgbNczq5v8mAW3bhxuPSXeb50/1SquUG2JWWJqdJuwL0bvM6s /RvYIfaI/EcEjaXrIcLED/9aaUCZyJQpOxOvWfmgLazrAWn/EuS8MeSCCZBz08B3e8g9ouoRcn2d Rp2CX2d6A7mvDXL+GHIaCO/1ctp5dV7OQM54Obo5v7AGY8hFE7xcBzOzsJqFdYi4z0MOwqvTWC6e ADk/jt3UxHImljtu8s5DLhpDLpkCuTDw1Z5BbR/MwmoW1ucW1ngMuXQK5JIkgvMMAzmzY+2Pss57 OThOO1lYI32u8c7tg38COXNIYrzcc14uHUPOneDlQj/2hkMSAzkDuecg58JCeOrmvCmYg/Pf0Kys Zv/wwv7BHecfoin5hzBIosBgzmDuJcyNExDRlATEKebM2mrW1mfX1nEGInpzBsKqatL+ofK1Kvk4 ZFydMB483jn0+YGnD/G+wKSrJR9ayDVLThDd1NhWKd4Gl7ZVY6A8qFKXyzNpWU3ZeBPD4fwm1x1n LKI3ZyzOQtSPwlgl+58jBXzBEDUAPOEMfQ4AjvMX0ZT8BXhFZ9h/nPOMAEjlFPVJjiGhoK+PhOKO MxfRpMxFmrhB2Pm4WB8oayrRwHsKnUQ5QIU34KBA0bBQgHf4/8JcS4oMvj0pC0pPGDIvkyLhLrnj EKp0xMrmVTIaxD/u2hnwElskyZrURD5ojiXEeUopur8jhWJsqYsT2t4xCwLN6qlWpBMhQ6/uHqDM keKWFR+FRVm+hUgKX4sW6Jkd72+o4pwdFO8NCIb6nHE+lqIvR3qsIRYdGHaq3I8YGJ4vM0k79uWS FbsGU9nRSTmuYfCMii1phW3xDDdrDORE/kMJ5wMFUFklxIItJ1Tq8BferCcsPC+5dpzU+26Wh04O LLx4NbtOg3gWOyuIkYPEzd18YOHtBIZZQfWyJdNpeD23sH+rn3DuUKZmSAXtghe/wNxr3yAkx7LY quoKyIB9vaIlDg161h8nWpnkVSzM0PeHLUESxsCJHPmiyEl1NKacUR96/aM34qCwnvKXaZjnjPJf UiNHBM8RD/RGf3qDnXSbg086YWgO3Mnhv+NQDoaAWlWEL5Q0bbdVpREZ+fRa93pkX1/9BQAA//8D AFBLAwQUAAYACAAAACEAjiIJQroAAAAhAQAAGQAAAGRycy9fcmVscy9lMm9Eb2MueG1sLnJlbHOE j8sKwjAQRfeC/xBmb9O6EJGm3YjQrdQPGJJpG2weJFHs3xtwY0FwOfdyz2Hq9mVm9qQQtbMCqqIE RlY6pe0o4NZfdkdgMaFVODtLAhaK0DbbTX2lGVMexUn7yDLFRgFTSv7EeZQTGYyF82RzM7hgMOUz jNyjvONIfF+WBx6+GdCsmKxTAkKnKmD94rP5P9sNg5Z0dvJhyKYfCq5NdmcghpGSAENK4yesCjID 8Kbmq8eaNwAAAP//AwBQSwMEFAAGAAgAAAAhAOnMAf/aAAAABAEAAA8AAABkcnMvZG93bnJldi54 bWxMj8FOwzAQRO9I/IO1SNyo0xQChDgVQoJjKQWJqxsvcUS8NrbbBr6ehQtcRhrNauZts5zcKPYY 0+BJwXxWgEDqvBmoV/DyfH92BSJlTUaPnlDBJyZYtsdHja6NP9AT7je5F1xCqdYKbM6hljJ1Fp1O Mx+QOHvz0enMNvbSRH3gcjfKsigq6fRAvGB1wDuL3ftm5xTEx3X4Wtny4TX0i9U0rz7kIldKnZ5M tzcgMk757xh+8BkdWmba+h2ZJEYF/Ej+Vc6uL87ZbhVclgXItpH/4dtvAAAA//8DAFBLAwQUAAYA CAAAACEAmYL8s5cFAAAcFwAAFAAAAGRycy9tZWRpYS9pbWFnZTEuZW1m7VhvTFtVFD/v9RXaWkhX N/m3YCF0wYFuH0pEIfNBy2jZhpU/CZhFQAYZBgWhwmJmWtGQzWSpEhbDjGGLCTJdxj5o1C+DRNjK hoHMfcA5U42LGv9s84uYJaSe8/60jwfl3zrCB29y7j333t899/Tce07PfQwAtEKkzMYDdOsj/fwM AE02gKXkwF4ABrYnATyJ4ywsLH8+DBBIwfXIJzEL5w7u08BhOwcoAHKRLEgoLofhUR7yJpJnGvue sDWsSIT9TAMwrBGx6bwWjJK8R3lNmN/Ns8J6Tuj5nsng48NzmTwX5nfyAFnYJku4iHYRPgcxMj6d jwvzGYq903n9mmQq9VHiL7C5T8sYgW9/YgJ8eeNKHWKJD10fvWhLPbFn1fJjYJNoMpU2iaZP2093 imR8a7a3WOazFGeq40Gbj3ctlxHvj+raCYXGjrvLSxMMqQZkE1xORwW2dqQdHN4tePmHgrOE66wo LWb5sTcmSBH3/qoScb3RaLRYLE6ns66uzuv1+v3+wcHBkZGR0dHRYDA4NzcXCoUG3YbLJMJTUV4J /C+zzdjRtztrOwESx4mYkzmJaTiY4imp8VS2NXu6Gzqa4EBLY0dbJ/YszzY3tzQ2ef/KexVBZS5H UVX+1cZ6i/G2GZLcJ3WGe+yk4WiZedcNdtJ2tOzaK/6dZ873He/RWQwVHaVbXI6XbL/FDZiLimot T2kGzZkdPw+b+/pNcRD45+v3L+75SrifrpJyx/ni+h7BboxOtrNsN43Kbmk88DZssyUbSv4+KlIv nkdysbzGLtQ7IINkI70I4pnSum0Sz6l48u+tEr6q3O2OQ/BzyDsVgUUdi+QiHB6SG2k3kg8pIB1+ L9yG73DdEb2ou4xlYKnbESl4jOq+UHyZ02yY/8YaGdeAkveFeeXaqTXiJyu1MZHPRcFfiSKfjYK/ ukb5gSj4+5FvckV0VsrnFtonfHDBYIjuERe3tnt0EOkcUo1WnLsEx6LcI26RnATVPcJoARgoACMF YMwADCCoVhAwbACGEcCoQXEFMIbAlpWKiWH+x2w8Bk8a67eXxVQnNVC92TGwCsxm03lVGJ/C7/SE Sb2gGDFuSp03EBO/gXstuGNu08pyMAvE2rYsZsmySow6v4jHv/9MEPMP+s8Q5jHX0LHi+yKLj31e rONZLlnaU37f4N+cyYZvlljkzmvVc1m876wd+FpHNHx1tTacjwv8Cu8P9XtoquSy/d7N+pjJj5U+ nAIv569yu11q94H4RqVC6UGWRNFkUgprVKyhYlD16RHSzog58o35hcnnu1KqygGXaYcGfJ+3YE7d gbX8WyJ7z16zQvxrA55bH5RpuW+tQNRQ4vdAOFcPhQqnrfCps99DYgtnrPDQm91vZWObXNrvOYZz NJ6P60ner7u+6G66/lG3lyX/mMZ6mqW5wLYTnmQ4wg6h5/bjmrSh92gPCBjLtP2nBjzU5g0NCGNZ HyIe+18iDoDGxkIi+UhvGDOK86eRphDzI1Kpw2W/e2WYu4n8xN+GrvHfh7lb71QKOuWirr04Rr4q j5HOW/G3/zuq7/r8kqHLFZ9hMyGOftfeF/Rd4+55L9yd9x7qEo4QrBB5kzwi8WRLs2Jc9lUsbBVW RH6ceB2d9jTunRK3+LuHhhXX7leNy7kp5ZY5tA8T0SERjZCt2FcZl9QxqhUB9YwYo2LlC4tjRZ8D fM8/MN//o2fA4Q01bBrfl/WJpe/LMjeX7+PbBv3Jl3JG8A/qy/eVytRsAUN860wBQ/dtKd+X15Dv f7xBvn/4zmLfJx9Q+/45SRZR4QPw/Sl86nnR9ztx1/R1+v7jSMOwPt+fQRqH+/f91eUqmii5ikax dv3fPpf6NkR2O6Swm/qdLr+/H4NPFKil94pW1DaVvzeTTVk+Yhc8FyFfBGme+P8AUEsBAi0AFAAG AAgAAAAhAKbmUfsMAQAAFQIAABMAAAAAAAAAAAAAAAAAAAAAAFtDb250ZW50X1R5cGVzXS54bWxQ SwECLQAUAAYACAAAACEAOP0h/9YAAACUAQAACwAAAAAAAAAAAAAAAAA9AQAAX3JlbHMvLnJlbHNQ SwECLQAUAAYACAAAACEA2na9YCsFAADFLQAADgAAAAAAAAAAAAAAAAA8AgAAZHJzL2Uyb0RvYy54 bWxQSwECLQAUAAYACAAAACEAjiIJQroAAAAhAQAAGQAAAAAAAAAAAAAAAACTBwAAZHJzL19yZWxz L2Uyb0RvYy54bWwucmVsc1BLAQItABQABgAIAAAAIQDpzAH/2gAAAAQBAAAPAAAAAAAAAAAAAAAA AIQIAABkcnMvZG93bnJldi54bWxQSwECLQAUAAYACAAAACEAmYL8s5cFAAAcFwAAFAAAAAAAAAAA AAAAAACLCQAAZHJzL21lZGlhL2ltYWdlMS5lbWZQSwUGAAAAAAYABgB8AQAAVA8AAAAA ">
                <v:shape id="_x0000_s1027" type="#_x0000_t75" style="position:absolute;width:60579;height:4572;visibility:visible;mso-wrap-style:square">
                  <v:fill o:detectmouseclick="t"/>
                  <v:path o:connecttype="none"/>
                </v:shape>
                <v:line id="Line 53" o:spid="_x0000_s1028" style="position:absolute;visibility:visible;mso-wrap-style:square" from="21717,1143" to="21723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i8XMMIAAADaAAAADwAAAGRycy9kb3ducmV2LnhtbERPTWvCQBC9C/6HZYTedGMLoURXEaWg PZRqBT2O2TGJZmfD7jZJ/31XKPQ0PN7nzJe9qUVLzleWFUwnCQji3OqKCwXHr7fxKwgfkDXWlknB D3lYLoaDOWbadryn9hAKEUPYZ6igDKHJpPR5SQb9xDbEkbtaZzBE6AqpHXYx3NTyOUlSabDi2FBi Q+uS8vvh2yj4ePlM29Xufdufdukl3+wv51vnlHoa9asZiEB9+Bf/ubc6zofHK48rF7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i8XMMIAAADaAAAADwAAAAAAAAAAAAAA AAChAgAAZHJzL2Rvd25yZXYueG1sUEsFBgAAAAAEAAQA+QAAAJADAAAAAA== "/>
                <v:line id="Line 54" o:spid="_x0000_s1029" style="position:absolute;visibility:visible;mso-wrap-style:square" from="19431,2286" to="21717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v2JR8QAAADaAAAADwAAAGRycy9kb3ducmV2LnhtbESPQWvCQBSE74L/YXlCb7rRQijRVUQp aA+lWkGPz+wziWbfht1tkv77bqHQ4zAz3zCLVW9q0ZLzlWUF00kCgji3uuJCwenzdfwCwgdkjbVl UvBNHlbL4WCBmbYdH6g9hkJECPsMFZQhNJmUPi/JoJ/Yhjh6N+sMhihdIbXDLsJNLWdJkkqDFceF EhvalJQ/jl9GwfvzR9qu92+7/rxPr/n2cL3cO6fU06hfz0EE6sN/+K+90wpm8Hsl3gC5/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+/YlHxAAAANoAAAAPAAAAAAAAAAAA AAAAAKECAABkcnMvZG93bnJldi54bWxQSwUGAAAAAAQABAD5AAAAkgMAAAAA "/>
                <v:line id="Line 55" o:spid="_x0000_s1030" style="position:absolute;visibility:visible;mso-wrap-style:square" from="22860,2286" to="25146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bEs3MQAAADaAAAADwAAAGRycy9kb3ducmV2LnhtbESPQWvCQBSE74L/YXlCb7qxQijRVUQp aA+lWkGPz+wziWbfht1tkv77bqHQ4zAz3zCLVW9q0ZLzlWUF00kCgji3uuJCwenzdfwCwgdkjbVl UvBNHlbL4WCBmbYdH6g9hkJECPsMFZQhNJmUPi/JoJ/Yhjh6N+sMhihdIbXDLsJNLZ+TJJUGK44L JTa0KSl/HL+MgvfZR9qu92+7/rxPr/n2cL3cO6fU06hfz0EE6sN/+K+90wpm8Hsl3gC5/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RsSzcxAAAANoAAAAPAAAAAAAAAAAA AAAAAKECAABkcnMvZG93bnJldi54bWxQSwUGAAAAAAQABAD5AAAAkgMAAAAA "/>
                <v:line id="Line 56" o:spid="_x0000_s1031" style="position:absolute;visibility:visible;mso-wrap-style:square" from="22860,1143" to="22866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li0qMUAAADaAAAADwAAAGRycy9kb3ducmV2LnhtbESPT2vCQBTE74V+h+UJvdWNbQkSXUVa CupB6h/Q4zP7TGKzb8PumqTfvisUehxm5jfMdN6bWrTkfGVZwWiYgCDOra64UHDYfz6PQfiArLG2 TAp+yMN89vgwxUzbjrfU7kIhIoR9hgrKEJpMSp+XZNAPbUMcvYt1BkOUrpDaYRfhppYvSZJKgxXH hRIbei8p/97djILN61faLlbrZX9cpef8Y3s+XTun1NOgX0xABOrDf/ivvdQK3uB+Jd4AOfs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i0qMUAAADaAAAADwAAAAAAAAAA AAAAAAChAgAAZHJzL2Rvd25yZXYueG1sUEsFBgAAAAAEAAQA+QAAAJMDAAAAAA== "/>
                <v:line id="Line 57" o:spid="_x0000_s1032" style="position:absolute;visibility:visible;mso-wrap-style:square" from="37719,1143" to="37725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RQRM8UAAADaAAAADwAAAGRycy9kb3ducmV2LnhtbESPT2vCQBTE74V+h+UJvdWNLQ0SXUVa CupB6h/Q4zP7TGKzb8PumqTfvisUehxm5jfMdN6bWrTkfGVZwWiYgCDOra64UHDYfz6PQfiArLG2 TAp+yMN89vgwxUzbjrfU7kIhIoR9hgrKEJpMSp+XZNAPbUMcvYt1BkOUrpDaYRfhppYvSZJKgxXH hRIbei8p/97djILN61faLlbrZX9cpef8Y3s+XTun1NOgX0xABOrDf/ivvdQK3uB+Jd4AOfs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QRM8UAAADaAAAADwAAAAAAAAAA AAAAAAChAgAAZHJzL2Rvd25yZXYueG1sUEsFBgAAAAAEAAQA+QAAAJMDAAAAAA== "/>
                <v:line id="Line 58" o:spid="_x0000_s1033" style="position:absolute;visibility:visible;mso-wrap-style:square" from="35433,2286" to="37719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caPRMUAAADaAAAADwAAAGRycy9kb3ducmV2LnhtbESPT2vCQBTE74LfYXmCN93YQiipq4gi aA+l/oF6fGafSdrs27C7Jum37xYKHoeZ+Q0zX/amFi05X1lWMJsmIIhzqysuFJxP28kLCB+QNdaW ScEPeVguhoM5Ztp2fKD2GAoRIewzVFCG0GRS+rwkg35qG+Lo3awzGKJ0hdQOuwg3tXxKklQarDgu lNjQuqT8+3g3Ct6fP9J2tX/b9Z/79JpvDtfLV+eUGo/61SuIQH14hP/bO60ghb8r8QbIx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aPRMUAAADaAAAADwAAAAAAAAAA AAAAAAChAgAAZHJzL2Rvd25yZXYueG1sUEsFBgAAAAAEAAQA+QAAAJMDAAAAAA== "/>
                <v:line id="Line 59" o:spid="_x0000_s1034" style="position:absolute;visibility:visible;mso-wrap-style:square" from="38862,2286" to="41148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ooq38UAAADaAAAADwAAAGRycy9kb3ducmV2LnhtbESPT2vCQBTE74V+h+UJvdWNLaQSXUVa Cuqh1D+gx2f2mcRm34bdNUm/vSsUehxm5jfMdN6bWrTkfGVZwWiYgCDOra64ULDffT6PQfiArLG2 TAp+ycN89vgwxUzbjjfUbkMhIoR9hgrKEJpMSp+XZNAPbUMcvbN1BkOUrpDaYRfhppYvSZJKgxXH hRIbei8p/9lejYKv1++0XazWy/6wSk/5x+Z0vHROqadBv5iACNSH//Bfe6kVvMH9SrwBcnY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+QAAAJMDAAAAAA== "/>
                <v:line id="Line 60" o:spid="_x0000_s1035" style="position:absolute;visibility:visible;mso-wrap-style:square" from="38862,1143" to="38868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xW+rcEAAADaAAAADwAAAGRycy9kb3ducmV2LnhtbERPz2vCMBS+C/sfwht403QTilSjyMZA PYi6wTw+m2db17yUJLb1vzcHYceP7/d82ZtatOR8ZVnB2zgBQZxbXXGh4Of7azQF4QOyxtoyKbiT h+XiZTDHTNuOD9QeQyFiCPsMFZQhNJmUPi/JoB/bhjhyF+sMhghdIbXDLoabWr4nSSoNVhwbSmzo o6T873gzCnaTfdquNtt1/7tJz/nn4Xy6dk6p4Wu/moEI1Id/8dO91gri1ngl3gC5eA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fFb6twQAAANoAAAAPAAAAAAAAAAAAAAAA AKECAABkcnMvZG93bnJldi54bWxQSwUGAAAAAAQABAD5AAAAjwMAAAAA "/>
                <v:line id="Line 61" o:spid="_x0000_s1036" style="position:absolute;visibility:visible;mso-wrap-style:square" from="53721,1143" to="53727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FkbNsUAAADaAAAADwAAAGRycy9kb3ducmV2LnhtbESPT2vCQBTE74V+h+UJvdWNLYQaXUVa Cuqh1D+gx2f2mcRm34bdNUm/vSsUehxm5jfMdN6bWrTkfGVZwWiYgCDOra64ULDffT6/gfABWWNt mRT8kof57PFhipm2HW+o3YZCRAj7DBWUITSZlD4vyaAf2oY4emfrDIYoXSG1wy7CTS1fkiSVBiuO CyU29F5S/rO9GgVfr99pu1itl/1hlZ7yj83peOmcUk+DfjEBEagP/+G/9lIrGMP9SrwBcnY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+QAAAJMDAAAAAA== "/>
                <v:line id="Line 62" o:spid="_x0000_s1037" style="position:absolute;visibility:visible;mso-wrap-style:square" from="51435,2286" to="53721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yELiMYAAADbAAAADwAAAGRycy9kb3ducmV2LnhtbESPQUvDQBCF74L/YRmhN7vRQiix21IU oe2h2CrocZodk2h2Nuxuk/TfO4eCtxnem/e+WaxG16qeQmw8G3iYZqCIS28brgx8vL/ez0HFhGyx 9UwGLhRhtby9WWBh/cAH6o+pUhLCsUADdUpdoXUsa3IYp74jFu3bB4dJ1lBpG3CQcNfqxyzLtcOG paHGjp5rKn+PZ2dgP3vL+/V2txk/t/mpfDmcvn6GYMzkblw/gUo0pn/z9XpjBV/o5RcZQC/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= "/>
                <v:line id="Line 63" o:spid="_x0000_s1038" style="position:absolute;visibility:visible;mso-wrap-style:square" from="54864,2286" to="57150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G2uE8MAAADbAAAADwAAAGRycy9kb3ducmV2LnhtbERPTWvCQBC9F/wPywje6sYWQomuIoqg PZRqBT2O2TGJZmfD7pqk/75bKPQ2j/c5s0VvatGS85VlBZNxAoI4t7riQsHxa/P8BsIHZI21ZVLw TR4W88HTDDNtO95TewiFiCHsM1RQhtBkUvq8JIN+bBviyF2tMxgidIXUDrsYbmr5kiSpNFhxbCix oVVJ+f3wMAo+Xj/Tdrl73/anXXrJ1/vL+dY5pUbDfjkFEagP/+I/91bH+RP4/SUeIOc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= "/>
                <v:line id="Line 64" o:spid="_x0000_s1039" style="position:absolute;visibility:visible;mso-wrap-style:square" from="54864,1143" to="54870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L8wZMMAAADbAAAADwAAAGRycy9kb3ducmV2LnhtbERPTWvCQBC9C/6HZYTedKOFUKKriFLQ Hkq1gh7H7JhEs7Nhd5uk/75bKPQ2j/c5i1VvatGS85VlBdNJAoI4t7riQsHp83X8AsIHZI21ZVLw TR5Wy+FggZm2HR+oPYZCxBD2GSooQ2gyKX1ekkE/sQ1x5G7WGQwRukJqh10MN7WcJUkqDVYcG0ps aFNS/jh+GQXvzx9pu96/7frzPr3m28P1cu+cUk+jfj0HEagP/+I/907H+TP4/SUeIJc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S/MGTDAAAA2wAAAA8AAAAAAAAAAAAA AAAAoQIAAGRycy9kb3ducmV2LnhtbFBLBQYAAAAABAAEAPkAAACRAwAAAAA= "/>
                <v:line id="Line 65" o:spid="_x0000_s1040" style="position:absolute;flip:y;visibility:visible;mso-wrap-style:square" from="20574,1143" to="24003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80WBcQAAADbAAAADwAAAGRycy9kb3ducmV2LnhtbESPT2vCQBDF70K/wzIFL6FuNFBs6iqt f6BQPJj20OOQnSah2dmQHTV++64geJvhvd+bN4vV4Fp1oj40ng1MJyko4tLbhisD31+7pzmoIMgW W89k4EIBVsuH0QJz6898oFMhlYohHHI0UIt0udahrMlhmPiOOGq/vncoce0rbXs8x3DX6lmaPmuH DccLNXa0rqn8K44u1tjteZNlybvTSfJC2x/5TLUYM34c3l5BCQ1yN9/oDxu5DK6/xAH08h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PzRYFxAAAANsAAAAPAAAAAAAAAAAA AAAAAKECAABkcnMvZG93bnJldi54bWxQSwUGAAAAAAQABAD5AAAAkgMAAAAA ">
                  <v:stroke endarrow="block"/>
                </v:line>
                <v:line id="Line 66" o:spid="_x0000_s1041" style="position:absolute;flip:y;visibility:visible;mso-wrap-style:square" from="36576,1143" to="40005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HgkYMMAAADbAAAADwAAAGRycy9kb3ducmV2LnhtbERPTWsCMRC9F/ofwgi9lJptEbGrUaQg 9OClKivexs24WXYz2SZRt/++EQRv83ifM1v0thUX8qF2rOB9mIEgLp2uuVKw267eJiBCRNbYOiYF fxRgMX9+mmGu3ZV/6LKJlUghHHJUYGLscilDachiGLqOOHEn5y3GBH0ltcdrCret/MiysbRYc2ow 2NGXobLZnK0COVm//vrlcdQUzX7/aYqy6A5rpV4G/XIKIlIfH+K7+1un+SO4/ZIOkPN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h4JGDDAAAA2wAAAA8AAAAAAAAAAAAA AAAAoQIAAGRycy9kb3ducmV2LnhtbFBLBQYAAAAABAAEAPkAAACRAwAAAAA= "/>
                <v:line id="Line 67" o:spid="_x0000_s1042" style="position:absolute;visibility:visible;mso-wrap-style:square" from="40005,1143" to="40005,114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1aoEMQAAADbAAAADwAAAGRycy9kb3ducmV2LnhtbERPS2vCQBC+F/oflhF6qxtbGiS6irQU 1IPUB+hxzI5JbHY27K5J+u+7QqG3+fieM533phYtOV9ZVjAaJiCIc6srLhQc9p/PYxA+IGusLZOC H/Iwnz0+TDHTtuMttbtQiBjCPkMFZQhNJqXPSzLoh7YhjtzFOoMhQldI7bCL4aaWL0mSSoMVx4YS G3ovKf/e3YyCzetX2i5W62V/XKXn/GN7Pl07p9TToF9MQATqw7/4z73Ucf4b3H+JB8jZL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"/>
                <v:line id="Line 68" o:spid="_x0000_s1043" style="position:absolute;visibility:visible;mso-wrap-style:square" from="39814,762" to="40322,13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4Q2Z8MAAADbAAAADwAAAGRycy9kb3ducmV2LnhtbERPS2vCQBC+C/6HZQRvurGFUFJXEUXQ Hkp9QD2O2TFJm50Nu2uS/vtuoeBtPr7nzJe9qUVLzleWFcymCQji3OqKCwXn03byAsIHZI21ZVLw Qx6Wi+Fgjpm2HR+oPYZCxBD2GSooQ2gyKX1ekkE/tQ1x5G7WGQwRukJqh10MN7V8SpJUGqw4NpTY 0Lqk/Pt4Nwrenz/SdrV/2/Wf+/Sabw7Xy1fnlBqP+tUriEB9eIj/3Tsd56fw90s8QC5+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= "/>
                <v:shape id="Picture 69" o:spid="_x0000_s1044" type="#_x0000_t75" style="position:absolute;left:5334;top:857;width:6096;height:342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Kla8fm9AAAA2wAAAA8AAABkcnMvZG93bnJldi54bWxET0uLwjAQvgv+hzDC3tZED+vSNYoIgujJ B+x1aMam2ExKE9vqrzeC4G0+vufMl72rREtNKD1rmIwVCOLcm5ILDefT5vsXRIjIBivPpOFOAZaL 4WCOmfEdH6g9xkKkEA4ZarAx1pmUIbfkMIx9TZy4i28cxgSbQpoGuxTuKjlV6kc6LDk1WKxpbSm/ Hm9OQxU6RV3Yu9nFqlbtcP3/4LvWX6N+9QciUh8/4rd7a9L8Gbx+SQfIxRMAAP//AwBQSwECLQAU AAYACAAAACEABKs5XgABAADmAQAAEwAAAAAAAAAAAAAAAAAAAAAAW0NvbnRlbnRfVHlwZXNdLnht bFBLAQItABQABgAIAAAAIQAIwxik1AAAAJMBAAALAAAAAAAAAAAAAAAAADEBAABfcmVscy8ucmVs c1BLAQItABQABgAIAAAAIQAzLwWeQQAAADkAAAASAAAAAAAAAAAAAAAAAC4CAABkcnMvcGljdHVy ZXhtbC54bWxQSwECLQAUAAYACAAAACEAqVrx+b0AAADbAAAADwAAAAAAAAAAAAAAAACfAgAAZHJz L2Rvd25yZXYueG1sUEsFBgAAAAAEAAQA9wAAAIkDAAAAAA== ">
                  <v:imagedata r:id="rId25" o:title=""/>
                </v:shape>
                <w10:anchorlock/>
              </v:group>
            </w:pict>
          </mc:Fallback>
        </mc:AlternateConten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</w:p>
    <w:p w:rsidR="001201DF" w:rsidRPr="001201DF" w:rsidRDefault="001201DF" w:rsidP="001201DF">
      <w:pPr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22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 xml:space="preserve">Khi thiết kế mạch nguyên lý </w:t>
      </w:r>
      <w:r w:rsidRPr="001201DF">
        <w:rPr>
          <w:rFonts w:ascii="Times New Roman" w:hAnsi="Times New Roman"/>
          <w:b/>
          <w:i/>
          <w:color w:val="000000"/>
        </w:rPr>
        <w:t>không có</w:t>
      </w:r>
      <w:r w:rsidRPr="001201DF">
        <w:rPr>
          <w:rFonts w:ascii="Times New Roman" w:hAnsi="Times New Roman"/>
          <w:color w:val="000000"/>
        </w:rPr>
        <w:t xml:space="preserve"> giai đoạn nào sau đây: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Tính toán chọn linh kiện hợp lý.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Thiết kế và lắp ráp trực tiếp mạch điện ngay từ ban đầu.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Đưa ra và chọn lựa phương án hợp lý.</w:t>
      </w:r>
    </w:p>
    <w:p w:rsidR="001201DF" w:rsidRPr="001201DF" w:rsidRDefault="001201DF" w:rsidP="001201DF">
      <w:pPr>
        <w:tabs>
          <w:tab w:val="left" w:pos="283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Tìm hiểu yêu cầu của mạch thiết kế.</w:t>
      </w:r>
    </w:p>
    <w:p w:rsidR="001201DF" w:rsidRPr="001201DF" w:rsidRDefault="001201DF" w:rsidP="001201D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color w:val="000000"/>
          <w:lang w:val="nl-NL"/>
        </w:rPr>
      </w:pPr>
      <w:r w:rsidRPr="001201DF">
        <w:rPr>
          <w:rFonts w:ascii="Times New Roman" w:hAnsi="Times New Roman"/>
          <w:b/>
          <w:color w:val="FF0000"/>
        </w:rPr>
        <w:t>Câu 23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l-NL"/>
        </w:rPr>
        <w:t>Trong thiết kế mạch nguồn điện một chiều, các linh kiện được tính toán và chọn là</w:t>
      </w:r>
    </w:p>
    <w:p w:rsidR="001201DF" w:rsidRPr="001201DF" w:rsidRDefault="001201DF" w:rsidP="001201DF">
      <w:pPr>
        <w:tabs>
          <w:tab w:val="left" w:pos="283"/>
          <w:tab w:val="left" w:pos="5528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l-NL"/>
        </w:rPr>
        <w:t>Biến áp, điôt, tụ điện.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l-NL"/>
        </w:rPr>
        <w:t>Biến áp, điac, tụ điện.</w:t>
      </w:r>
    </w:p>
    <w:p w:rsidR="001201DF" w:rsidRPr="001201DF" w:rsidRDefault="001201DF" w:rsidP="001201DF">
      <w:pPr>
        <w:tabs>
          <w:tab w:val="left" w:pos="283"/>
          <w:tab w:val="left" w:pos="5528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l-NL"/>
        </w:rPr>
        <w:t>Điốt, tranzito, tụ điện.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nl-NL"/>
        </w:rPr>
        <w:t>Đi ốt, triac, biến áp.</w:t>
      </w:r>
    </w:p>
    <w:p w:rsidR="001201DF" w:rsidRPr="001201DF" w:rsidRDefault="001201DF" w:rsidP="001201DF">
      <w:pPr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24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Thiết kế mạch lắp ráp phải đảm bảo bao nhiêu nguyên tắc?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2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3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4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5</w:t>
      </w:r>
    </w:p>
    <w:p w:rsidR="001201DF" w:rsidRPr="001201DF" w:rsidRDefault="001201DF" w:rsidP="001201DF">
      <w:pPr>
        <w:jc w:val="both"/>
        <w:rPr>
          <w:rFonts w:ascii="Times New Roman" w:hAnsi="Times New Roman"/>
          <w:color w:val="000000"/>
          <w:lang w:val="vi-VN"/>
        </w:rPr>
      </w:pPr>
      <w:r w:rsidRPr="001201DF">
        <w:rPr>
          <w:rFonts w:ascii="Times New Roman" w:hAnsi="Times New Roman"/>
          <w:b/>
          <w:color w:val="FF0000"/>
        </w:rPr>
        <w:t>Câu 25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Dung kháng của tụ điện có điện dung C =</w:t>
      </w:r>
      <w:r w:rsidRPr="001201DF">
        <w:rPr>
          <w:rFonts w:ascii="Times New Roman" w:hAnsi="Times New Roman"/>
          <w:color w:val="000000"/>
          <w:position w:val="-24"/>
          <w:lang w:val="vi-VN" w:eastAsia="vi-VN"/>
        </w:rPr>
        <w:object w:dxaOrig="1080" w:dyaOrig="660">
          <v:shape id="_x0000_i1041" type="#_x0000_t75" style="width:54pt;height:33pt" o:ole="">
            <v:imagedata r:id="rId37" o:title=""/>
          </v:shape>
          <o:OLEObject Type="Embed" ProgID="Equation.DSMT4" ShapeID="_x0000_i1041" DrawAspect="Content" ObjectID="_1731076601" r:id="rId38"/>
        </w:object>
      </w:r>
      <w:r w:rsidRPr="001201DF">
        <w:rPr>
          <w:rFonts w:ascii="Times New Roman" w:hAnsi="Times New Roman"/>
          <w:color w:val="000000"/>
          <w:lang w:val="vi-VN"/>
        </w:rPr>
        <w:t xml:space="preserve"> khi mắc vào mạch điện xoay chiều có điện áp hiệu dụng 100V,  tần số</w:t>
      </w:r>
      <w:r w:rsidRPr="001201DF">
        <w:rPr>
          <w:rFonts w:ascii="Times New Roman" w:hAnsi="Times New Roman"/>
          <w:color w:val="000000"/>
        </w:rPr>
        <w:t xml:space="preserve"> góc 10</w:t>
      </w:r>
      <w:r w:rsidRPr="001201DF">
        <w:rPr>
          <w:rFonts w:ascii="Times New Roman" w:hAnsi="Times New Roman"/>
          <w:color w:val="000000"/>
          <w:lang w:val="vi-VN"/>
        </w:rPr>
        <w:t xml:space="preserve">0π </w:t>
      </w:r>
      <w:r w:rsidRPr="001201DF">
        <w:rPr>
          <w:rFonts w:ascii="Times New Roman" w:hAnsi="Times New Roman"/>
          <w:color w:val="000000"/>
        </w:rPr>
        <w:t>rad/s</w:t>
      </w:r>
      <w:r w:rsidRPr="001201DF">
        <w:rPr>
          <w:rFonts w:ascii="Times New Roman" w:hAnsi="Times New Roman"/>
          <w:color w:val="000000"/>
          <w:lang w:val="vi-VN"/>
        </w:rPr>
        <w:t xml:space="preserve"> là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20</w:t>
      </w:r>
      <w:r w:rsidRPr="001201DF">
        <w:rPr>
          <w:rFonts w:ascii="Times New Roman" w:hAnsi="Times New Roman"/>
          <w:color w:val="000000"/>
          <w:position w:val="-4"/>
          <w:lang w:val="vi-VN" w:eastAsia="vi-VN"/>
        </w:rPr>
        <w:object w:dxaOrig="260" w:dyaOrig="260">
          <v:shape id="_x0000_i1042" type="#_x0000_t75" style="width:12.75pt;height:12.75pt" o:ole="">
            <v:imagedata r:id="rId32" o:title=""/>
          </v:shape>
          <o:OLEObject Type="Embed" ProgID="Equation.DSMT4" ShapeID="_x0000_i1042" DrawAspect="Content" ObjectID="_1731076602" r:id="rId39"/>
        </w:objec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200</w:t>
      </w:r>
      <w:r w:rsidRPr="001201DF">
        <w:rPr>
          <w:rFonts w:ascii="Times New Roman" w:hAnsi="Times New Roman"/>
          <w:color w:val="000000"/>
          <w:position w:val="-4"/>
          <w:lang w:val="vi-VN" w:eastAsia="vi-VN"/>
        </w:rPr>
        <w:object w:dxaOrig="260" w:dyaOrig="260">
          <v:shape id="_x0000_i1043" type="#_x0000_t75" style="width:12.75pt;height:12.75pt" o:ole="">
            <v:imagedata r:id="rId32" o:title=""/>
          </v:shape>
          <o:OLEObject Type="Embed" ProgID="Equation.DSMT4" ShapeID="_x0000_i1043" DrawAspect="Content" ObjectID="_1731076603" r:id="rId40"/>
        </w:objec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50</w:t>
      </w:r>
      <w:r w:rsidRPr="001201DF">
        <w:rPr>
          <w:rFonts w:ascii="Times New Roman" w:hAnsi="Times New Roman"/>
          <w:color w:val="000000"/>
          <w:position w:val="-4"/>
          <w:lang w:val="vi-VN" w:eastAsia="vi-VN"/>
        </w:rPr>
        <w:object w:dxaOrig="260" w:dyaOrig="260">
          <v:shape id="_x0000_i1044" type="#_x0000_t75" style="width:12.75pt;height:12.75pt" o:ole="">
            <v:imagedata r:id="rId32" o:title=""/>
          </v:shape>
          <o:OLEObject Type="Embed" ProgID="Equation.DSMT4" ShapeID="_x0000_i1044" DrawAspect="Content" ObjectID="_1731076604" r:id="rId41"/>
        </w:objec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5</w:t>
      </w:r>
      <w:r w:rsidRPr="001201DF">
        <w:rPr>
          <w:rFonts w:ascii="Times New Roman" w:hAnsi="Times New Roman"/>
          <w:color w:val="000000"/>
          <w:position w:val="-4"/>
          <w:lang w:val="vi-VN" w:eastAsia="vi-VN"/>
        </w:rPr>
        <w:object w:dxaOrig="260" w:dyaOrig="260">
          <v:shape id="_x0000_i1045" type="#_x0000_t75" style="width:12.75pt;height:12.75pt" o:ole="">
            <v:imagedata r:id="rId32" o:title=""/>
          </v:shape>
          <o:OLEObject Type="Embed" ProgID="Equation.DSMT4" ShapeID="_x0000_i1045" DrawAspect="Content" ObjectID="_1731076605" r:id="rId42"/>
        </w:object>
      </w:r>
    </w:p>
    <w:p w:rsidR="001201DF" w:rsidRPr="001201DF" w:rsidRDefault="001201DF" w:rsidP="001201DF">
      <w:pPr>
        <w:jc w:val="both"/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26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Vạch thứ tư trên điện tr</w:t>
      </w:r>
      <w:r w:rsidRPr="001201DF">
        <w:rPr>
          <w:rFonts w:ascii="Times New Roman" w:hAnsi="Times New Roman"/>
          <w:color w:val="000000"/>
          <w:lang w:val="vi-VN"/>
        </w:rPr>
        <w:t>ở</w:t>
      </w:r>
      <w:r w:rsidRPr="001201DF">
        <w:rPr>
          <w:rFonts w:ascii="Times New Roman" w:hAnsi="Times New Roman"/>
          <w:color w:val="000000"/>
        </w:rPr>
        <w:t xml:space="preserve"> có bốn vạch màu có màu kim nhũ thì sai số của điện trở đó là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position w:val="-6"/>
          <w:lang w:val="vi-VN" w:eastAsia="vi-VN"/>
        </w:rPr>
        <w:object w:dxaOrig="520" w:dyaOrig="280">
          <v:shape id="_x0000_i1046" type="#_x0000_t75" style="width:26.25pt;height:14.25pt" o:ole="">
            <v:imagedata r:id="rId43" o:title=""/>
          </v:shape>
          <o:OLEObject Type="Embed" ProgID="Equation.DSMT4" ShapeID="_x0000_i1046" DrawAspect="Content" ObjectID="_1731076606" r:id="rId44"/>
        </w:objec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position w:val="-6"/>
          <w:lang w:val="vi-VN" w:eastAsia="vi-VN"/>
        </w:rPr>
        <w:object w:dxaOrig="520" w:dyaOrig="280">
          <v:shape id="_x0000_i1047" type="#_x0000_t75" style="width:26.25pt;height:14.25pt" o:ole="">
            <v:imagedata r:id="rId45" o:title=""/>
          </v:shape>
          <o:OLEObject Type="Embed" ProgID="Equation.DSMT4" ShapeID="_x0000_i1047" DrawAspect="Content" ObjectID="_1731076607" r:id="rId46"/>
        </w:objec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position w:val="-10"/>
          <w:lang w:val="vi-VN" w:eastAsia="vi-VN"/>
        </w:rPr>
        <w:object w:dxaOrig="720" w:dyaOrig="320">
          <v:shape id="_x0000_i1048" type="#_x0000_t75" style="width:36pt;height:15.75pt" o:ole="">
            <v:imagedata r:id="rId47" o:title=""/>
          </v:shape>
          <o:OLEObject Type="Embed" ProgID="Equation.DSMT4" ShapeID="_x0000_i1048" DrawAspect="Content" ObjectID="_1731076608" r:id="rId48"/>
        </w:objec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position w:val="-6"/>
          <w:lang w:val="vi-VN" w:eastAsia="vi-VN"/>
        </w:rPr>
        <w:object w:dxaOrig="520" w:dyaOrig="280">
          <v:shape id="_x0000_i1049" type="#_x0000_t75" style="width:26.25pt;height:14.25pt" o:ole="">
            <v:imagedata r:id="rId49" o:title=""/>
          </v:shape>
          <o:OLEObject Type="Embed" ProgID="Equation.DSMT4" ShapeID="_x0000_i1049" DrawAspect="Content" ObjectID="_1731076609" r:id="rId50"/>
        </w:object>
      </w:r>
    </w:p>
    <w:p w:rsidR="001201DF" w:rsidRPr="001201DF" w:rsidRDefault="001201DF" w:rsidP="001201DF">
      <w:pPr>
        <w:jc w:val="both"/>
        <w:rPr>
          <w:rFonts w:ascii="Times New Roman" w:hAnsi="Times New Roman"/>
          <w:color w:val="000000"/>
          <w:lang w:val="vi-VN"/>
        </w:rPr>
      </w:pPr>
      <w:r w:rsidRPr="001201DF">
        <w:rPr>
          <w:rFonts w:ascii="Times New Roman" w:hAnsi="Times New Roman"/>
          <w:b/>
          <w:color w:val="FF0000"/>
        </w:rPr>
        <w:t>Câu 27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 xml:space="preserve">Công dụng nào sau đây </w:t>
      </w:r>
      <w:r w:rsidRPr="001201DF">
        <w:rPr>
          <w:rFonts w:ascii="Times New Roman" w:hAnsi="Times New Roman"/>
          <w:b/>
          <w:bCs/>
          <w:i/>
          <w:iCs/>
          <w:color w:val="000000"/>
          <w:lang w:val="vi-VN"/>
        </w:rPr>
        <w:t>không phải</w:t>
      </w:r>
      <w:r w:rsidRPr="001201DF">
        <w:rPr>
          <w:rFonts w:ascii="Times New Roman" w:hAnsi="Times New Roman"/>
          <w:color w:val="000000"/>
          <w:lang w:val="vi-VN"/>
        </w:rPr>
        <w:t xml:space="preserve"> của mạch điện tử điều khiển?</w:t>
      </w:r>
    </w:p>
    <w:p w:rsidR="001201DF" w:rsidRPr="001201DF" w:rsidRDefault="001201DF" w:rsidP="001201DF">
      <w:pPr>
        <w:tabs>
          <w:tab w:val="left" w:pos="283"/>
          <w:tab w:val="left" w:pos="5528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Điều kiển các thiết bị dân dụng.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Tự động hóa các máy móc, thiết bị.</w:t>
      </w:r>
    </w:p>
    <w:p w:rsidR="001201DF" w:rsidRPr="001201DF" w:rsidRDefault="001201DF" w:rsidP="001201DF">
      <w:pPr>
        <w:tabs>
          <w:tab w:val="left" w:pos="283"/>
          <w:tab w:val="left" w:pos="5528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Khuếch đại tín hiệu.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Điều khiển trò chơi, giải trí.</w:t>
      </w:r>
    </w:p>
    <w:p w:rsidR="001201DF" w:rsidRPr="001201DF" w:rsidRDefault="001201DF" w:rsidP="001201DF">
      <w:pPr>
        <w:rPr>
          <w:rFonts w:ascii="Times New Roman" w:hAnsi="Times New Roman"/>
          <w:b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28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Thiết kế mạch nguyên lý gồm mấy bước</w:t>
      </w:r>
      <w:r w:rsidRPr="001201DF">
        <w:rPr>
          <w:rFonts w:ascii="Times New Roman" w:hAnsi="Times New Roman"/>
          <w:b/>
          <w:color w:val="000000"/>
        </w:rPr>
        <w:t>?</w:t>
      </w:r>
    </w:p>
    <w:p w:rsidR="001201DF" w:rsidRPr="001201DF" w:rsidRDefault="001201DF" w:rsidP="001201DF">
      <w:pPr>
        <w:tabs>
          <w:tab w:val="left" w:pos="2608"/>
          <w:tab w:val="left" w:pos="4939"/>
          <w:tab w:val="left" w:pos="7269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>A</w:t>
      </w:r>
      <w:r w:rsidRPr="001201DF">
        <w:rPr>
          <w:rFonts w:ascii="Times New Roman" w:hAnsi="Times New Roman"/>
          <w:color w:val="000000"/>
        </w:rPr>
        <w:t xml:space="preserve"> </w:t>
      </w:r>
      <w:r w:rsidRPr="001201DF">
        <w:rPr>
          <w:rFonts w:ascii="Times New Roman" w:hAnsi="Times New Roman"/>
          <w:b/>
          <w:color w:val="000000"/>
          <w:lang w:val="vi-VN"/>
        </w:rPr>
        <w:t xml:space="preserve">. </w:t>
      </w:r>
      <w:r w:rsidRPr="001201DF">
        <w:rPr>
          <w:rFonts w:ascii="Times New Roman" w:hAnsi="Times New Roman"/>
          <w:color w:val="000000"/>
        </w:rPr>
        <w:t>6</w:t>
      </w:r>
      <w:r w:rsidRPr="001201DF">
        <w:rPr>
          <w:rFonts w:ascii="Times New Roman" w:hAnsi="Times New Roman"/>
          <w:color w:val="000000"/>
        </w:rPr>
        <w:tab/>
      </w:r>
      <w:r w:rsidRPr="001201DF">
        <w:rPr>
          <w:rFonts w:ascii="Times New Roman" w:hAnsi="Times New Roman"/>
          <w:b/>
          <w:color w:val="0066FF"/>
          <w:lang w:val="vi-VN"/>
        </w:rPr>
        <w:t>B.</w:t>
      </w:r>
      <w:r w:rsidRPr="001201DF">
        <w:rPr>
          <w:rFonts w:ascii="Times New Roman" w:hAnsi="Times New Roman"/>
          <w:b/>
          <w:color w:val="000000"/>
          <w:lang w:val="vi-VN"/>
        </w:rPr>
        <w:t xml:space="preserve"> </w:t>
      </w:r>
      <w:r w:rsidRPr="001201DF">
        <w:rPr>
          <w:rFonts w:ascii="Times New Roman" w:hAnsi="Times New Roman"/>
          <w:color w:val="000000"/>
        </w:rPr>
        <w:t>5</w:t>
      </w:r>
      <w:r w:rsidRPr="001201DF">
        <w:rPr>
          <w:rFonts w:ascii="Times New Roman" w:hAnsi="Times New Roman"/>
          <w:color w:val="000000"/>
        </w:rPr>
        <w:tab/>
      </w:r>
      <w:r w:rsidRPr="001201DF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color w:val="000000"/>
        </w:rPr>
        <w:t xml:space="preserve"> 4</w:t>
      </w:r>
      <w:r w:rsidRPr="001201DF">
        <w:rPr>
          <w:rFonts w:ascii="Times New Roman" w:hAnsi="Times New Roman"/>
          <w:color w:val="000000"/>
        </w:rPr>
        <w:tab/>
      </w:r>
      <w:r w:rsidRPr="001201DF">
        <w:rPr>
          <w:rFonts w:ascii="Times New Roman" w:hAnsi="Times New Roman"/>
          <w:b/>
          <w:color w:val="0066FF"/>
          <w:lang w:val="vi-VN"/>
        </w:rPr>
        <w:t>D.</w:t>
      </w:r>
      <w:r w:rsidRPr="001201DF">
        <w:rPr>
          <w:rFonts w:ascii="Times New Roman" w:hAnsi="Times New Roman"/>
          <w:b/>
          <w:color w:val="000000"/>
          <w:lang w:val="vi-VN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3</w:t>
      </w:r>
    </w:p>
    <w:p w:rsidR="001201DF" w:rsidRPr="001201DF" w:rsidRDefault="001201DF" w:rsidP="001201DF">
      <w:pPr>
        <w:jc w:val="both"/>
        <w:rPr>
          <w:rFonts w:ascii="Times New Roman" w:hAnsi="Times New Roman"/>
          <w:color w:val="000000"/>
          <w:lang w:val="vi-VN"/>
        </w:rPr>
      </w:pPr>
      <w:r w:rsidRPr="001201DF">
        <w:rPr>
          <w:rFonts w:ascii="Times New Roman" w:hAnsi="Times New Roman"/>
          <w:b/>
          <w:color w:val="FF0000"/>
        </w:rPr>
        <w:t>Câu 29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Để thiết kế mạch điện tử đơn giản phải tuân theo mấy nguyên tắc chung?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4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6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5</w: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lang w:val="vi-VN"/>
        </w:rPr>
        <w:t>3</w:t>
      </w:r>
    </w:p>
    <w:p w:rsidR="001201DF" w:rsidRPr="001201DF" w:rsidRDefault="001201DF" w:rsidP="001201DF">
      <w:pPr>
        <w:jc w:val="both"/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FF0000"/>
        </w:rPr>
        <w:t>Câu 30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</w:rPr>
        <w:t>Vạch thứ tư trên điện tr</w:t>
      </w:r>
      <w:r w:rsidRPr="001201DF">
        <w:rPr>
          <w:rFonts w:ascii="Times New Roman" w:hAnsi="Times New Roman"/>
          <w:color w:val="000000"/>
          <w:lang w:val="vi-VN"/>
        </w:rPr>
        <w:t>ở</w:t>
      </w:r>
      <w:r w:rsidRPr="001201DF">
        <w:rPr>
          <w:rFonts w:ascii="Times New Roman" w:hAnsi="Times New Roman"/>
          <w:color w:val="000000"/>
        </w:rPr>
        <w:t xml:space="preserve"> có bốn vạch màu có màu xanh lục thì sai số của điện trở đó là</w:t>
      </w:r>
    </w:p>
    <w:p w:rsidR="001201DF" w:rsidRPr="001201DF" w:rsidRDefault="001201DF" w:rsidP="001201D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/>
          <w:color w:val="000000"/>
        </w:rPr>
      </w:pP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A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position w:val="-6"/>
          <w:lang w:val="vi-VN" w:eastAsia="vi-VN"/>
        </w:rPr>
        <w:object w:dxaOrig="520" w:dyaOrig="280">
          <v:shape id="_x0000_i1050" type="#_x0000_t75" style="width:26.25pt;height:14.25pt" o:ole="">
            <v:imagedata r:id="rId43" o:title=""/>
          </v:shape>
          <o:OLEObject Type="Embed" ProgID="Equation.DSMT4" ShapeID="_x0000_i1050" DrawAspect="Content" ObjectID="_1731076610" r:id="rId51"/>
        </w:objec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B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position w:val="-6"/>
          <w:lang w:val="vi-VN" w:eastAsia="vi-VN"/>
        </w:rPr>
        <w:object w:dxaOrig="520" w:dyaOrig="280">
          <v:shape id="_x0000_i1051" type="#_x0000_t75" style="width:26.25pt;height:14.25pt" o:ole="">
            <v:imagedata r:id="rId45" o:title=""/>
          </v:shape>
          <o:OLEObject Type="Embed" ProgID="Equation.DSMT4" ShapeID="_x0000_i1051" DrawAspect="Content" ObjectID="_1731076611" r:id="rId52"/>
        </w:objec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C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position w:val="-10"/>
          <w:lang w:val="vi-VN" w:eastAsia="vi-VN"/>
        </w:rPr>
        <w:object w:dxaOrig="720" w:dyaOrig="320">
          <v:shape id="_x0000_i1052" type="#_x0000_t75" style="width:36pt;height:15.75pt" o:ole="">
            <v:imagedata r:id="rId47" o:title=""/>
          </v:shape>
          <o:OLEObject Type="Embed" ProgID="Equation.DSMT4" ShapeID="_x0000_i1052" DrawAspect="Content" ObjectID="_1731076612" r:id="rId53"/>
        </w:object>
      </w:r>
      <w:r w:rsidRPr="001201DF">
        <w:rPr>
          <w:rFonts w:ascii="Times New Roman" w:hAnsi="Times New Roman"/>
          <w:b/>
          <w:color w:val="000000"/>
        </w:rPr>
        <w:tab/>
      </w:r>
      <w:r w:rsidRPr="00B90D93">
        <w:rPr>
          <w:rFonts w:ascii="Times New Roman" w:hAnsi="Times New Roman"/>
          <w:b/>
          <w:color w:val="0066FF"/>
        </w:rPr>
        <w:t>D.</w:t>
      </w:r>
      <w:r w:rsidRPr="001201DF">
        <w:rPr>
          <w:rFonts w:ascii="Times New Roman" w:hAnsi="Times New Roman"/>
          <w:b/>
          <w:color w:val="000000"/>
        </w:rPr>
        <w:t xml:space="preserve"> </w:t>
      </w:r>
      <w:r w:rsidRPr="001201DF">
        <w:rPr>
          <w:rFonts w:ascii="Times New Roman" w:hAnsi="Times New Roman"/>
          <w:color w:val="000000"/>
          <w:position w:val="-6"/>
          <w:lang w:val="vi-VN" w:eastAsia="vi-VN"/>
        </w:rPr>
        <w:object w:dxaOrig="520" w:dyaOrig="280">
          <v:shape id="_x0000_i1053" type="#_x0000_t75" style="width:26.25pt;height:14.25pt" o:ole="">
            <v:imagedata r:id="rId49" o:title=""/>
          </v:shape>
          <o:OLEObject Type="Embed" ProgID="Equation.DSMT4" ShapeID="_x0000_i1053" DrawAspect="Content" ObjectID="_1731076613" r:id="rId54"/>
        </w:object>
      </w:r>
    </w:p>
    <w:p w:rsidR="00146C8B" w:rsidRPr="00B90D93" w:rsidRDefault="00B90D93" w:rsidP="00B90D93">
      <w:pPr>
        <w:jc w:val="center"/>
        <w:rPr>
          <w:rFonts w:ascii="Times New Roman" w:hAnsi="Times New Roman"/>
          <w:b/>
          <w:color w:val="0000FF"/>
        </w:rPr>
      </w:pPr>
      <w:r w:rsidRPr="00B90D93">
        <w:rPr>
          <w:rFonts w:ascii="Times New Roman" w:hAnsi="Times New Roman"/>
          <w:b/>
          <w:color w:val="0000FF"/>
        </w:rPr>
        <w:t>ĐÁP ÁN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672"/>
        <w:gridCol w:w="672"/>
        <w:gridCol w:w="672"/>
        <w:gridCol w:w="672"/>
        <w:gridCol w:w="672"/>
        <w:gridCol w:w="672"/>
        <w:gridCol w:w="672"/>
        <w:gridCol w:w="672"/>
        <w:gridCol w:w="672"/>
        <w:gridCol w:w="672"/>
        <w:gridCol w:w="672"/>
        <w:gridCol w:w="672"/>
        <w:gridCol w:w="672"/>
        <w:gridCol w:w="672"/>
        <w:gridCol w:w="672"/>
      </w:tblGrid>
      <w:tr w:rsidR="00B90D93" w:rsidRPr="00B90D93" w:rsidTr="00AE2F4B"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1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2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3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4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5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6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7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8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9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10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11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12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13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14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15</w:t>
            </w:r>
          </w:p>
        </w:tc>
      </w:tr>
      <w:tr w:rsidR="00B90D93" w:rsidRPr="00B90D93" w:rsidTr="00AE2F4B"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A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D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B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A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A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D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B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D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A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C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A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C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D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B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B</w:t>
            </w:r>
          </w:p>
        </w:tc>
      </w:tr>
      <w:tr w:rsidR="00B90D93" w:rsidRPr="00B90D93" w:rsidTr="00AE2F4B"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16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17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18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19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20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21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22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23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24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25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26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27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28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29</w:t>
            </w:r>
          </w:p>
        </w:tc>
        <w:tc>
          <w:tcPr>
            <w:tcW w:w="672" w:type="dxa"/>
            <w:shd w:val="clear" w:color="auto" w:fill="FFFF00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30</w:t>
            </w:r>
          </w:p>
        </w:tc>
      </w:tr>
      <w:tr w:rsidR="00B90D93" w:rsidRPr="00B90D93" w:rsidTr="00AE2F4B"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A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D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B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C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B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C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B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A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B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C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D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C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C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C</w:t>
            </w:r>
          </w:p>
        </w:tc>
        <w:tc>
          <w:tcPr>
            <w:tcW w:w="672" w:type="dxa"/>
            <w:vAlign w:val="bottom"/>
          </w:tcPr>
          <w:p w:rsidR="00B90D93" w:rsidRPr="00B90D93" w:rsidRDefault="00B90D93" w:rsidP="00AC5E33">
            <w:pPr>
              <w:rPr>
                <w:rFonts w:ascii="Times New Roman" w:hAnsi="Times New Roman"/>
                <w:b/>
                <w:color w:val="0000FF"/>
              </w:rPr>
            </w:pPr>
            <w:r w:rsidRPr="00B90D93">
              <w:rPr>
                <w:rFonts w:ascii="Times New Roman" w:hAnsi="Times New Roman"/>
                <w:b/>
                <w:color w:val="0000FF"/>
              </w:rPr>
              <w:t>C</w:t>
            </w:r>
          </w:p>
        </w:tc>
      </w:tr>
    </w:tbl>
    <w:p w:rsidR="00B90D93" w:rsidRPr="00B90D93" w:rsidRDefault="00B90D93" w:rsidP="00AE2F4B">
      <w:pPr>
        <w:rPr>
          <w:rFonts w:ascii="Times New Roman" w:hAnsi="Times New Roman"/>
        </w:rPr>
      </w:pPr>
      <w:bookmarkStart w:id="0" w:name="_GoBack"/>
      <w:bookmarkEnd w:id="0"/>
    </w:p>
    <w:sectPr w:rsidR="00B90D93" w:rsidRPr="00B90D93" w:rsidSect="00AE2F4B">
      <w:headerReference w:type="default" r:id="rId55"/>
      <w:footerReference w:type="default" r:id="rId56"/>
      <w:pgSz w:w="11907" w:h="16840" w:code="9"/>
      <w:pgMar w:top="540" w:right="720" w:bottom="270" w:left="720" w:header="27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7FDC" w:rsidRDefault="00807FDC" w:rsidP="00B30CD2">
      <w:r>
        <w:separator/>
      </w:r>
    </w:p>
  </w:endnote>
  <w:endnote w:type="continuationSeparator" w:id="0">
    <w:p w:rsidR="00807FDC" w:rsidRDefault="00807FDC" w:rsidP="00B30C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2F4B" w:rsidRPr="00AE2F4B" w:rsidRDefault="00AE2F4B" w:rsidP="00AE2F4B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/>
        <w:color w:val="000000"/>
        <w:kern w:val="2"/>
        <w:lang w:eastAsia="zh-CN"/>
      </w:rPr>
    </w:pPr>
    <w:r w:rsidRPr="00AE2F4B">
      <w:rPr>
        <w:rFonts w:ascii="Times New Roman" w:eastAsia="SimSun" w:hAnsi="Times New Roman"/>
        <w:b/>
        <w:color w:val="000000"/>
        <w:kern w:val="2"/>
        <w:lang w:val="nl-NL" w:eastAsia="zh-CN"/>
      </w:rPr>
      <w:t xml:space="preserve">                                                                      </w:t>
    </w:r>
    <w:r>
      <w:rPr>
        <w:rFonts w:ascii="Times New Roman" w:eastAsia="SimSun" w:hAnsi="Times New Roman"/>
        <w:b/>
        <w:color w:val="000000"/>
        <w:kern w:val="2"/>
        <w:lang w:val="nl-NL" w:eastAsia="zh-CN"/>
      </w:rPr>
      <w:t xml:space="preserve"> </w:t>
    </w:r>
    <w:r w:rsidRPr="00AE2F4B">
      <w:rPr>
        <w:rFonts w:ascii="Times New Roman" w:eastAsia="SimSun" w:hAnsi="Times New Roman"/>
        <w:b/>
        <w:color w:val="00B0F0"/>
        <w:kern w:val="2"/>
        <w:lang w:val="nl-NL" w:eastAsia="zh-CN"/>
      </w:rPr>
      <w:t/>
    </w:r>
    <w:r w:rsidRPr="00AE2F4B">
      <w:rPr>
        <w:rFonts w:ascii="Times New Roman" w:eastAsia="SimSun" w:hAnsi="Times New Roman"/>
        <w:b/>
        <w:color w:val="FF0000"/>
        <w:kern w:val="2"/>
        <w:lang w:val="nl-NL" w:eastAsia="zh-CN"/>
      </w:rPr>
      <w:t xml:space="preserve"/>
    </w:r>
    <w:r w:rsidRPr="00AE2F4B">
      <w:rPr>
        <w:rFonts w:ascii="Times New Roman" w:eastAsia="SimSun" w:hAnsi="Times New Roman"/>
        <w:b/>
        <w:color w:val="000000"/>
        <w:kern w:val="2"/>
        <w:lang w:eastAsia="zh-CN"/>
      </w:rPr>
      <w:t xml:space="preserve">                                </w:t>
    </w:r>
    <w:r w:rsidRPr="00AE2F4B">
      <w:rPr>
        <w:rFonts w:ascii="Times New Roman" w:eastAsia="SimSun" w:hAnsi="Times New Roman"/>
        <w:b/>
        <w:color w:val="FF0000"/>
        <w:kern w:val="2"/>
        <w:lang w:eastAsia="zh-CN"/>
      </w:rPr>
      <w:t>Trang</w:t>
    </w:r>
    <w:r w:rsidRPr="00AE2F4B">
      <w:rPr>
        <w:rFonts w:ascii="Times New Roman" w:eastAsia="SimSun" w:hAnsi="Times New Roman"/>
        <w:b/>
        <w:color w:val="0070C0"/>
        <w:kern w:val="2"/>
        <w:lang w:eastAsia="zh-CN"/>
      </w:rPr>
      <w:t xml:space="preserve"> </w:t>
    </w:r>
    <w:r w:rsidRPr="00AE2F4B">
      <w:rPr>
        <w:rFonts w:ascii="Times New Roman" w:eastAsia="SimSun" w:hAnsi="Times New Roman"/>
        <w:b/>
        <w:color w:val="0070C0"/>
        <w:kern w:val="2"/>
        <w:lang w:eastAsia="zh-CN"/>
      </w:rPr>
      <w:fldChar w:fldCharType="begin"/>
    </w:r>
    <w:r w:rsidRPr="00AE2F4B">
      <w:rPr>
        <w:rFonts w:ascii="Times New Roman" w:eastAsia="SimSun" w:hAnsi="Times New Roman"/>
        <w:b/>
        <w:color w:val="0070C0"/>
        <w:kern w:val="2"/>
        <w:lang w:eastAsia="zh-CN"/>
      </w:rPr>
      <w:instrText xml:space="preserve"> PAGE   \* MERGEFORMAT </w:instrText>
    </w:r>
    <w:r w:rsidRPr="00AE2F4B">
      <w:rPr>
        <w:rFonts w:ascii="Times New Roman" w:eastAsia="SimSun" w:hAnsi="Times New Roman"/>
        <w:b/>
        <w:color w:val="0070C0"/>
        <w:kern w:val="2"/>
        <w:lang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lang w:eastAsia="zh-CN"/>
      </w:rPr>
      <w:t>1</w:t>
    </w:r>
    <w:r w:rsidRPr="00AE2F4B">
      <w:rPr>
        <w:rFonts w:ascii="Times New Roman" w:eastAsia="SimSun" w:hAnsi="Times New Roma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7FDC" w:rsidRDefault="00807FDC" w:rsidP="00B30CD2">
      <w:r>
        <w:separator/>
      </w:r>
    </w:p>
  </w:footnote>
  <w:footnote w:type="continuationSeparator" w:id="0">
    <w:p w:rsidR="00807FDC" w:rsidRDefault="00807FDC" w:rsidP="00B30CD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2F4B" w:rsidRPr="00AE2F4B" w:rsidRDefault="00AE2F4B" w:rsidP="00AE2F4B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hAnsi="Times New Roman"/>
        <w:sz w:val="22"/>
        <w:szCs w:val="22"/>
        <w:lang w:val="vi"/>
      </w:rPr>
    </w:pPr>
    <w:r w:rsidRPr="00AE2F4B">
      <w:rPr>
        <w:rFonts w:ascii="Times New Roman" w:eastAsia="Calibri" w:hAnsi="Times New Roman"/>
        <w:b/>
        <w:color w:val="00B0F0"/>
        <w:lang w:val="nl-NL"/>
      </w:rPr>
      <w:t/>
    </w:r>
    <w:r w:rsidRPr="00AE2F4B">
      <w:rPr>
        <w:rFonts w:ascii="Times New Roman" w:eastAsia="Calibri" w:hAnsi="Times New Roman"/>
        <w:b/>
        <w:color w:val="FF0000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0C33"/>
    <w:rsid w:val="00033455"/>
    <w:rsid w:val="0011611C"/>
    <w:rsid w:val="001201DF"/>
    <w:rsid w:val="00146C8B"/>
    <w:rsid w:val="002466A2"/>
    <w:rsid w:val="002F0C33"/>
    <w:rsid w:val="003B11E6"/>
    <w:rsid w:val="003E2EFC"/>
    <w:rsid w:val="00807FDC"/>
    <w:rsid w:val="00996CB4"/>
    <w:rsid w:val="00AE2F4B"/>
    <w:rsid w:val="00B30CD2"/>
    <w:rsid w:val="00B90D93"/>
    <w:rsid w:val="00E07E84"/>
    <w:rsid w:val="00EB1E35"/>
    <w:rsid w:val="00FB5145"/>
    <w:rsid w:val="00FC41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0C33"/>
    <w:rPr>
      <w:rFonts w:ascii="VNI-Times" w:eastAsia="Times New Roman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0C33"/>
    <w:pPr>
      <w:spacing w:line="276" w:lineRule="auto"/>
      <w:ind w:left="720"/>
      <w:contextualSpacing/>
    </w:pPr>
    <w:rPr>
      <w:rFonts w:ascii="Times New Roman" w:eastAsia="Calibri" w:hAnsi="Times New Roman"/>
      <w:szCs w:val="22"/>
    </w:rPr>
  </w:style>
  <w:style w:type="paragraph" w:customStyle="1" w:styleId="MTDisplayEquation">
    <w:name w:val="MTDisplayEquation"/>
    <w:basedOn w:val="Normal"/>
    <w:next w:val="Normal"/>
    <w:rsid w:val="002F0C33"/>
    <w:pPr>
      <w:tabs>
        <w:tab w:val="center" w:pos="5280"/>
        <w:tab w:val="right" w:pos="10540"/>
      </w:tabs>
    </w:pPr>
    <w:rPr>
      <w:rFonts w:ascii="Times New Roman" w:hAnsi="Times New Roman"/>
      <w:sz w:val="26"/>
      <w:szCs w:val="26"/>
    </w:rPr>
  </w:style>
  <w:style w:type="table" w:customStyle="1" w:styleId="TableGrid1">
    <w:name w:val="Table Grid1"/>
    <w:basedOn w:val="TableNormal"/>
    <w:next w:val="TableGrid"/>
    <w:uiPriority w:val="39"/>
    <w:qFormat/>
    <w:rsid w:val="00EB1E35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EB1E3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30CD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30CD2"/>
    <w:rPr>
      <w:rFonts w:ascii="VNI-Times" w:eastAsia="Times New Roman" w:hAnsi="VNI-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30CD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0CD2"/>
    <w:rPr>
      <w:rFonts w:ascii="VNI-Times" w:eastAsia="Times New Roman" w:hAnsi="VNI-Times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0C33"/>
    <w:rPr>
      <w:rFonts w:ascii="VNI-Times" w:eastAsia="Times New Roman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0C33"/>
    <w:pPr>
      <w:spacing w:line="276" w:lineRule="auto"/>
      <w:ind w:left="720"/>
      <w:contextualSpacing/>
    </w:pPr>
    <w:rPr>
      <w:rFonts w:ascii="Times New Roman" w:eastAsia="Calibri" w:hAnsi="Times New Roman"/>
      <w:szCs w:val="22"/>
    </w:rPr>
  </w:style>
  <w:style w:type="paragraph" w:customStyle="1" w:styleId="MTDisplayEquation">
    <w:name w:val="MTDisplayEquation"/>
    <w:basedOn w:val="Normal"/>
    <w:next w:val="Normal"/>
    <w:rsid w:val="002F0C33"/>
    <w:pPr>
      <w:tabs>
        <w:tab w:val="center" w:pos="5280"/>
        <w:tab w:val="right" w:pos="10540"/>
      </w:tabs>
    </w:pPr>
    <w:rPr>
      <w:rFonts w:ascii="Times New Roman" w:hAnsi="Times New Roman"/>
      <w:sz w:val="26"/>
      <w:szCs w:val="26"/>
    </w:rPr>
  </w:style>
  <w:style w:type="table" w:customStyle="1" w:styleId="TableGrid1">
    <w:name w:val="Table Grid1"/>
    <w:basedOn w:val="TableNormal"/>
    <w:next w:val="TableGrid"/>
    <w:uiPriority w:val="39"/>
    <w:qFormat/>
    <w:rsid w:val="00EB1E35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EB1E3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30CD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30CD2"/>
    <w:rPr>
      <w:rFonts w:ascii="VNI-Times" w:eastAsia="Times New Roman" w:hAnsi="VNI-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30CD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0CD2"/>
    <w:rPr>
      <w:rFonts w:ascii="VNI-Times" w:eastAsia="Times New Roman" w:hAnsi="VNI-Time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659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embeddings/oleObject7.bin" Type="http://schemas.openxmlformats.org/officeDocument/2006/relationships/oleObject"/><Relationship Id="rId2" Target="stylesWithEffects.xml" Type="http://schemas.microsoft.com/office/2007/relationships/stylesWithEffects"/><Relationship Id="rId20" Target="media/image7.wmf" Type="http://schemas.openxmlformats.org/officeDocument/2006/relationships/image"/><Relationship Id="rId21" Target="embeddings/oleObject8.bin" Type="http://schemas.openxmlformats.org/officeDocument/2006/relationships/oleObject"/><Relationship Id="rId22" Target="media/image8.wmf" Type="http://schemas.openxmlformats.org/officeDocument/2006/relationships/image"/><Relationship Id="rId23" Target="embeddings/oleObject9.bin" Type="http://schemas.openxmlformats.org/officeDocument/2006/relationships/oleObject"/><Relationship Id="rId24" Target="media/image9.emf" Type="http://schemas.openxmlformats.org/officeDocument/2006/relationships/image"/><Relationship Id="rId25" Target="media/image10.emf" Type="http://schemas.openxmlformats.org/officeDocument/2006/relationships/image"/><Relationship Id="rId26" Target="media/image11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1.bin" Type="http://schemas.openxmlformats.org/officeDocument/2006/relationships/oleObject"/><Relationship Id="rId3" Target="settings.xml" Type="http://schemas.openxmlformats.org/officeDocument/2006/relationships/settings"/><Relationship Id="rId30" Target="media/image13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3.bin" Type="http://schemas.openxmlformats.org/officeDocument/2006/relationships/oleObject"/><Relationship Id="rId34" Target="embeddings/oleObject14.bin" Type="http://schemas.openxmlformats.org/officeDocument/2006/relationships/oleObject"/><Relationship Id="rId35" Target="embeddings/oleObject15.bin" Type="http://schemas.openxmlformats.org/officeDocument/2006/relationships/oleObject"/><Relationship Id="rId36" Target="embeddings/oleObject16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7.bin" Type="http://schemas.openxmlformats.org/officeDocument/2006/relationships/oleObject"/><Relationship Id="rId39" Target="embeddings/oleObject18.bin" Type="http://schemas.openxmlformats.org/officeDocument/2006/relationships/oleObject"/><Relationship Id="rId4" Target="webSettings.xml" Type="http://schemas.openxmlformats.org/officeDocument/2006/relationships/webSettings"/><Relationship Id="rId40" Target="embeddings/oleObject19.bin" Type="http://schemas.openxmlformats.org/officeDocument/2006/relationships/oleObject"/><Relationship Id="rId41" Target="embeddings/oleObject20.bin" Type="http://schemas.openxmlformats.org/officeDocument/2006/relationships/oleObject"/><Relationship Id="rId42" Target="embeddings/oleObject21.bin" Type="http://schemas.openxmlformats.org/officeDocument/2006/relationships/oleObject"/><Relationship Id="rId43" Target="media/image16.wmf" Type="http://schemas.openxmlformats.org/officeDocument/2006/relationships/image"/><Relationship Id="rId44" Target="embeddings/oleObject22.bin" Type="http://schemas.openxmlformats.org/officeDocument/2006/relationships/oleObject"/><Relationship Id="rId45" Target="media/image17.wmf" Type="http://schemas.openxmlformats.org/officeDocument/2006/relationships/image"/><Relationship Id="rId46" Target="embeddings/oleObject23.bin" Type="http://schemas.openxmlformats.org/officeDocument/2006/relationships/oleObject"/><Relationship Id="rId47" Target="media/image18.wmf" Type="http://schemas.openxmlformats.org/officeDocument/2006/relationships/image"/><Relationship Id="rId48" Target="embeddings/oleObject24.bin" Type="http://schemas.openxmlformats.org/officeDocument/2006/relationships/oleObject"/><Relationship Id="rId49" Target="media/image19.wmf" Type="http://schemas.openxmlformats.org/officeDocument/2006/relationships/image"/><Relationship Id="rId5" Target="footnotes.xml" Type="http://schemas.openxmlformats.org/officeDocument/2006/relationships/footnotes"/><Relationship Id="rId50" Target="embeddings/oleObject25.bin" Type="http://schemas.openxmlformats.org/officeDocument/2006/relationships/oleObject"/><Relationship Id="rId51" Target="embeddings/oleObject26.bin" Type="http://schemas.openxmlformats.org/officeDocument/2006/relationships/oleObject"/><Relationship Id="rId52" Target="embeddings/oleObject27.bin" Type="http://schemas.openxmlformats.org/officeDocument/2006/relationships/oleObject"/><Relationship Id="rId53" Target="embeddings/oleObject28.bin" Type="http://schemas.openxmlformats.org/officeDocument/2006/relationships/oleObject"/><Relationship Id="rId54" Target="embeddings/oleObject29.bin" Type="http://schemas.openxmlformats.org/officeDocument/2006/relationships/oleObject"/><Relationship Id="rId55" Target="header1.xml" Type="http://schemas.openxmlformats.org/officeDocument/2006/relationships/header"/><Relationship Id="rId56" Target="footer1.xml" Type="http://schemas.openxmlformats.org/officeDocument/2006/relationships/footer"/><Relationship Id="rId57" Target="fontTable.xml" Type="http://schemas.openxmlformats.org/officeDocument/2006/relationships/fontTable"/><Relationship Id="rId58" Target="theme/theme1.xml" Type="http://schemas.openxmlformats.org/officeDocument/2006/relationships/theme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58</Words>
  <Characters>4321</Characters>
  <Application>Microsoft Office Word</Application>
  <DocSecurity>0</DocSecurity>
  <Lines>36</Lines>
  <Paragraphs>10</Paragraphs>
  <ScaleCrop>false</ScaleCrop>
  <Company>thuvienhoclieu.com</Company>
  <LinksUpToDate>false</LinksUpToDate>
  <CharactersWithSpaces>5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1-27T09:14:00Z</dcterms:created>
  <dc:creator>admin</dc:creator>
  <dc:description>Đề ôn thi học kỳ 1 Công nghệ 12 năm 2022-2023 có đáp án được soạn dưới dạng file word và PDF gồm 2 trang. Các bạn xem và tải về ở dưới.</dc:description>
  <dcterms:modified xsi:type="dcterms:W3CDTF">2022-11-27T09:31:00Z</dcterms:modified>
  <cp:revision>1</cp:revision>
  <dc:title>Đề Ôn Thi Học Kỳ 1 Công Nghệ 12 Năm 2022-2023 Có Đáp Án</dc:title>
</cp:coreProperties>
</file>